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59" r:id="rId5"/>
    <p:sldId id="261" r:id="rId6"/>
    <p:sldId id="262" r:id="rId7"/>
    <p:sldId id="286" r:id="rId8"/>
    <p:sldId id="300" r:id="rId9"/>
    <p:sldId id="301" r:id="rId10"/>
    <p:sldId id="302" r:id="rId11"/>
    <p:sldId id="263" r:id="rId12"/>
    <p:sldId id="282" r:id="rId13"/>
    <p:sldId id="291" r:id="rId14"/>
    <p:sldId id="303" r:id="rId15"/>
    <p:sldId id="283" r:id="rId16"/>
    <p:sldId id="284" r:id="rId17"/>
    <p:sldId id="305" r:id="rId18"/>
    <p:sldId id="304" r:id="rId19"/>
    <p:sldId id="285" r:id="rId20"/>
    <p:sldId id="287" r:id="rId21"/>
    <p:sldId id="306" r:id="rId22"/>
    <p:sldId id="307" r:id="rId23"/>
    <p:sldId id="288" r:id="rId24"/>
    <p:sldId id="289" r:id="rId25"/>
    <p:sldId id="294" r:id="rId26"/>
    <p:sldId id="299" r:id="rId27"/>
    <p:sldId id="266" r:id="rId28"/>
    <p:sldId id="265" r:id="rId29"/>
    <p:sldId id="267" r:id="rId30"/>
    <p:sldId id="268" r:id="rId31"/>
    <p:sldId id="269" r:id="rId32"/>
    <p:sldId id="270" r:id="rId33"/>
    <p:sldId id="308" r:id="rId34"/>
    <p:sldId id="309" r:id="rId35"/>
    <p:sldId id="272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B5BACE0-3610-4BD6-807B-9DFF5A09015D}" v="137" dt="2025-11-27T22:35:19.43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4660"/>
  </p:normalViewPr>
  <p:slideViewPr>
    <p:cSldViewPr snapToGrid="0">
      <p:cViewPr varScale="1">
        <p:scale>
          <a:sx n="74" d="100"/>
          <a:sy n="74" d="100"/>
        </p:scale>
        <p:origin x="38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45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m Durrant" userId="0475875b-35b5-42e5-a2a1-b762b3f26abd" providerId="ADAL" clId="{3DDC88A5-921C-4502-8BC6-2C9C66987E36}"/>
    <pc:docChg chg="undo custSel addSld delSld modSld">
      <pc:chgData name="Pam Durrant" userId="0475875b-35b5-42e5-a2a1-b762b3f26abd" providerId="ADAL" clId="{3DDC88A5-921C-4502-8BC6-2C9C66987E36}" dt="2025-11-27T22:53:56.515" v="205" actId="1036"/>
      <pc:docMkLst>
        <pc:docMk/>
      </pc:docMkLst>
      <pc:sldChg chg="modSp mod">
        <pc:chgData name="Pam Durrant" userId="0475875b-35b5-42e5-a2a1-b762b3f26abd" providerId="ADAL" clId="{3DDC88A5-921C-4502-8BC6-2C9C66987E36}" dt="2025-11-27T22:53:56.515" v="205" actId="1036"/>
        <pc:sldMkLst>
          <pc:docMk/>
          <pc:sldMk cId="3387512343" sldId="257"/>
        </pc:sldMkLst>
        <pc:picChg chg="mod">
          <ac:chgData name="Pam Durrant" userId="0475875b-35b5-42e5-a2a1-b762b3f26abd" providerId="ADAL" clId="{3DDC88A5-921C-4502-8BC6-2C9C66987E36}" dt="2025-11-27T22:53:56.515" v="205" actId="1036"/>
          <ac:picMkLst>
            <pc:docMk/>
            <pc:sldMk cId="3387512343" sldId="257"/>
            <ac:picMk id="2" creationId="{00000000-0000-0000-0000-000000000000}"/>
          </ac:picMkLst>
        </pc:picChg>
      </pc:sldChg>
      <pc:sldChg chg="addSp delSp modSp mod modAnim">
        <pc:chgData name="Pam Durrant" userId="0475875b-35b5-42e5-a2a1-b762b3f26abd" providerId="ADAL" clId="{3DDC88A5-921C-4502-8BC6-2C9C66987E36}" dt="2025-11-27T22:20:20.874" v="86"/>
        <pc:sldMkLst>
          <pc:docMk/>
          <pc:sldMk cId="3441825744" sldId="262"/>
        </pc:sldMkLst>
        <pc:graphicFrameChg chg="del mod">
          <ac:chgData name="Pam Durrant" userId="0475875b-35b5-42e5-a2a1-b762b3f26abd" providerId="ADAL" clId="{3DDC88A5-921C-4502-8BC6-2C9C66987E36}" dt="2025-11-27T22:19:12.432" v="77" actId="478"/>
          <ac:graphicFrameMkLst>
            <pc:docMk/>
            <pc:sldMk cId="3441825744" sldId="262"/>
            <ac:graphicFrameMk id="3" creationId="{ECDF18C3-5332-A8EA-AEE3-B3F0ACDA7783}"/>
          </ac:graphicFrameMkLst>
        </pc:graphicFrameChg>
        <pc:picChg chg="add mod">
          <ac:chgData name="Pam Durrant" userId="0475875b-35b5-42e5-a2a1-b762b3f26abd" providerId="ADAL" clId="{3DDC88A5-921C-4502-8BC6-2C9C66987E36}" dt="2025-11-27T22:19:19.326" v="78" actId="14100"/>
          <ac:picMkLst>
            <pc:docMk/>
            <pc:sldMk cId="3441825744" sldId="262"/>
            <ac:picMk id="2" creationId="{CA65E1CB-C13C-A1C8-1C90-710C23A7FE86}"/>
          </ac:picMkLst>
        </pc:picChg>
        <pc:picChg chg="add mod">
          <ac:chgData name="Pam Durrant" userId="0475875b-35b5-42e5-a2a1-b762b3f26abd" providerId="ADAL" clId="{3DDC88A5-921C-4502-8BC6-2C9C66987E36}" dt="2025-11-27T22:19:27.847" v="79" actId="14100"/>
          <ac:picMkLst>
            <pc:docMk/>
            <pc:sldMk cId="3441825744" sldId="262"/>
            <ac:picMk id="6" creationId="{AAA7EE23-BC2F-6192-AB74-54C34B3A4255}"/>
          </ac:picMkLst>
        </pc:picChg>
        <pc:picChg chg="add mod">
          <ac:chgData name="Pam Durrant" userId="0475875b-35b5-42e5-a2a1-b762b3f26abd" providerId="ADAL" clId="{3DDC88A5-921C-4502-8BC6-2C9C66987E36}" dt="2025-11-27T22:19:35.034" v="80" actId="14100"/>
          <ac:picMkLst>
            <pc:docMk/>
            <pc:sldMk cId="3441825744" sldId="262"/>
            <ac:picMk id="7" creationId="{B5B090FC-2358-54E1-181B-265A35DC8E6C}"/>
          </ac:picMkLst>
        </pc:picChg>
        <pc:picChg chg="add mod">
          <ac:chgData name="Pam Durrant" userId="0475875b-35b5-42e5-a2a1-b762b3f26abd" providerId="ADAL" clId="{3DDC88A5-921C-4502-8BC6-2C9C66987E36}" dt="2025-11-27T22:19:44.136" v="82" actId="1076"/>
          <ac:picMkLst>
            <pc:docMk/>
            <pc:sldMk cId="3441825744" sldId="262"/>
            <ac:picMk id="8" creationId="{D87C6446-C4FE-1B5B-D726-2B25AEDEED40}"/>
          </ac:picMkLst>
        </pc:picChg>
      </pc:sldChg>
      <pc:sldChg chg="modSp mod modAnim">
        <pc:chgData name="Pam Durrant" userId="0475875b-35b5-42e5-a2a1-b762b3f26abd" providerId="ADAL" clId="{3DDC88A5-921C-4502-8BC6-2C9C66987E36}" dt="2025-11-27T22:35:19.430" v="203"/>
        <pc:sldMkLst>
          <pc:docMk/>
          <pc:sldMk cId="254559258" sldId="282"/>
        </pc:sldMkLst>
        <pc:spChg chg="mod">
          <ac:chgData name="Pam Durrant" userId="0475875b-35b5-42e5-a2a1-b762b3f26abd" providerId="ADAL" clId="{3DDC88A5-921C-4502-8BC6-2C9C66987E36}" dt="2025-11-27T22:34:25.757" v="196" actId="6549"/>
          <ac:spMkLst>
            <pc:docMk/>
            <pc:sldMk cId="254559258" sldId="282"/>
            <ac:spMk id="2" creationId="{CB70C4D2-6126-4C96-A20E-D0C5A99E001D}"/>
          </ac:spMkLst>
        </pc:spChg>
        <pc:graphicFrameChg chg="mod">
          <ac:chgData name="Pam Durrant" userId="0475875b-35b5-42e5-a2a1-b762b3f26abd" providerId="ADAL" clId="{3DDC88A5-921C-4502-8BC6-2C9C66987E36}" dt="2025-11-27T22:34:37.664" v="197" actId="1076"/>
          <ac:graphicFrameMkLst>
            <pc:docMk/>
            <pc:sldMk cId="254559258" sldId="282"/>
            <ac:graphicFrameMk id="6" creationId="{0E0216B6-E9E5-65CB-9D2A-016551CAF979}"/>
          </ac:graphicFrameMkLst>
        </pc:graphicFrameChg>
        <pc:graphicFrameChg chg="mod">
          <ac:chgData name="Pam Durrant" userId="0475875b-35b5-42e5-a2a1-b762b3f26abd" providerId="ADAL" clId="{3DDC88A5-921C-4502-8BC6-2C9C66987E36}" dt="2025-11-27T22:34:56.745" v="199" actId="1076"/>
          <ac:graphicFrameMkLst>
            <pc:docMk/>
            <pc:sldMk cId="254559258" sldId="282"/>
            <ac:graphicFrameMk id="7" creationId="{A4EA53FD-6D94-596D-066F-29230325DB73}"/>
          </ac:graphicFrameMkLst>
        </pc:graphicFrameChg>
      </pc:sldChg>
      <pc:sldChg chg="addSp delSp modSp mod modAnim">
        <pc:chgData name="Pam Durrant" userId="0475875b-35b5-42e5-a2a1-b762b3f26abd" providerId="ADAL" clId="{3DDC88A5-921C-4502-8BC6-2C9C66987E36}" dt="2025-11-27T22:32:08.379" v="190"/>
        <pc:sldMkLst>
          <pc:docMk/>
          <pc:sldMk cId="2352331593" sldId="302"/>
        </pc:sldMkLst>
        <pc:spChg chg="mod">
          <ac:chgData name="Pam Durrant" userId="0475875b-35b5-42e5-a2a1-b762b3f26abd" providerId="ADAL" clId="{3DDC88A5-921C-4502-8BC6-2C9C66987E36}" dt="2025-11-27T22:25:47.589" v="152" actId="255"/>
          <ac:spMkLst>
            <pc:docMk/>
            <pc:sldMk cId="2352331593" sldId="302"/>
            <ac:spMk id="2" creationId="{A2B83366-D3B5-5319-FAB7-5BA43F527E53}"/>
          </ac:spMkLst>
        </pc:spChg>
        <pc:graphicFrameChg chg="add del mod">
          <ac:chgData name="Pam Durrant" userId="0475875b-35b5-42e5-a2a1-b762b3f26abd" providerId="ADAL" clId="{3DDC88A5-921C-4502-8BC6-2C9C66987E36}" dt="2025-11-27T22:22:08.609" v="95" actId="478"/>
          <ac:graphicFrameMkLst>
            <pc:docMk/>
            <pc:sldMk cId="2352331593" sldId="302"/>
            <ac:graphicFrameMk id="3" creationId="{6C2098C0-A492-BA22-0E7B-937EFE93B301}"/>
          </ac:graphicFrameMkLst>
        </pc:graphicFrameChg>
        <pc:graphicFrameChg chg="add del">
          <ac:chgData name="Pam Durrant" userId="0475875b-35b5-42e5-a2a1-b762b3f26abd" providerId="ADAL" clId="{3DDC88A5-921C-4502-8BC6-2C9C66987E36}" dt="2025-11-27T22:22:08.609" v="95" actId="478"/>
          <ac:graphicFrameMkLst>
            <pc:docMk/>
            <pc:sldMk cId="2352331593" sldId="302"/>
            <ac:graphicFrameMk id="6" creationId="{59B717F7-18CC-9012-CFA0-FC7E214C49A3}"/>
          </ac:graphicFrameMkLst>
        </pc:graphicFrameChg>
        <pc:graphicFrameChg chg="del mod">
          <ac:chgData name="Pam Durrant" userId="0475875b-35b5-42e5-a2a1-b762b3f26abd" providerId="ADAL" clId="{3DDC88A5-921C-4502-8BC6-2C9C66987E36}" dt="2025-11-27T22:22:08.609" v="95" actId="478"/>
          <ac:graphicFrameMkLst>
            <pc:docMk/>
            <pc:sldMk cId="2352331593" sldId="302"/>
            <ac:graphicFrameMk id="8" creationId="{34AA17B2-D596-6E1F-9D62-5C878B806656}"/>
          </ac:graphicFrameMkLst>
        </pc:graphicFrameChg>
        <pc:graphicFrameChg chg="del mod">
          <ac:chgData name="Pam Durrant" userId="0475875b-35b5-42e5-a2a1-b762b3f26abd" providerId="ADAL" clId="{3DDC88A5-921C-4502-8BC6-2C9C66987E36}" dt="2025-11-27T22:22:08.609" v="95" actId="478"/>
          <ac:graphicFrameMkLst>
            <pc:docMk/>
            <pc:sldMk cId="2352331593" sldId="302"/>
            <ac:graphicFrameMk id="9" creationId="{6CFD63A2-8A16-230E-8ADF-3052F384D5AF}"/>
          </ac:graphicFrameMkLst>
        </pc:graphicFrameChg>
        <pc:graphicFrameChg chg="del mod">
          <ac:chgData name="Pam Durrant" userId="0475875b-35b5-42e5-a2a1-b762b3f26abd" providerId="ADAL" clId="{3DDC88A5-921C-4502-8BC6-2C9C66987E36}" dt="2025-11-27T22:22:08.609" v="95" actId="478"/>
          <ac:graphicFrameMkLst>
            <pc:docMk/>
            <pc:sldMk cId="2352331593" sldId="302"/>
            <ac:graphicFrameMk id="10" creationId="{0332CE56-E3DA-BB2A-515A-5B5BCBBFF3D7}"/>
          </ac:graphicFrameMkLst>
        </pc:graphicFrameChg>
        <pc:graphicFrameChg chg="del mod">
          <ac:chgData name="Pam Durrant" userId="0475875b-35b5-42e5-a2a1-b762b3f26abd" providerId="ADAL" clId="{3DDC88A5-921C-4502-8BC6-2C9C66987E36}" dt="2025-11-27T22:22:08.609" v="95" actId="478"/>
          <ac:graphicFrameMkLst>
            <pc:docMk/>
            <pc:sldMk cId="2352331593" sldId="302"/>
            <ac:graphicFrameMk id="11" creationId="{477B11B4-B0F1-E4A1-31C7-1852103E502E}"/>
          </ac:graphicFrameMkLst>
        </pc:graphicFrameChg>
        <pc:graphicFrameChg chg="del mod">
          <ac:chgData name="Pam Durrant" userId="0475875b-35b5-42e5-a2a1-b762b3f26abd" providerId="ADAL" clId="{3DDC88A5-921C-4502-8BC6-2C9C66987E36}" dt="2025-11-27T22:22:08.609" v="95" actId="478"/>
          <ac:graphicFrameMkLst>
            <pc:docMk/>
            <pc:sldMk cId="2352331593" sldId="302"/>
            <ac:graphicFrameMk id="12" creationId="{DFDD58E7-40FB-52AB-4DFA-410779C0593F}"/>
          </ac:graphicFrameMkLst>
        </pc:graphicFrameChg>
        <pc:graphicFrameChg chg="del mod">
          <ac:chgData name="Pam Durrant" userId="0475875b-35b5-42e5-a2a1-b762b3f26abd" providerId="ADAL" clId="{3DDC88A5-921C-4502-8BC6-2C9C66987E36}" dt="2025-11-27T22:12:52.991" v="38" actId="478"/>
          <ac:graphicFrameMkLst>
            <pc:docMk/>
            <pc:sldMk cId="2352331593" sldId="302"/>
            <ac:graphicFrameMk id="14" creationId="{40CB4983-BEF5-78EC-D812-44D6433A3D9A}"/>
          </ac:graphicFrameMkLst>
        </pc:graphicFrameChg>
        <pc:graphicFrameChg chg="add del mod">
          <ac:chgData name="Pam Durrant" userId="0475875b-35b5-42e5-a2a1-b762b3f26abd" providerId="ADAL" clId="{3DDC88A5-921C-4502-8BC6-2C9C66987E36}" dt="2025-11-27T22:22:08.609" v="95" actId="478"/>
          <ac:graphicFrameMkLst>
            <pc:docMk/>
            <pc:sldMk cId="2352331593" sldId="302"/>
            <ac:graphicFrameMk id="15" creationId="{9123E426-FB99-C452-182C-666A23C41C5A}"/>
          </ac:graphicFrameMkLst>
        </pc:graphicFrameChg>
        <pc:picChg chg="add">
          <ac:chgData name="Pam Durrant" userId="0475875b-35b5-42e5-a2a1-b762b3f26abd" providerId="ADAL" clId="{3DDC88A5-921C-4502-8BC6-2C9C66987E36}" dt="2025-11-27T22:20:55.718" v="87"/>
          <ac:picMkLst>
            <pc:docMk/>
            <pc:sldMk cId="2352331593" sldId="302"/>
            <ac:picMk id="16" creationId="{732DD288-4058-F870-3170-3B72E78A227A}"/>
          </ac:picMkLst>
        </pc:picChg>
        <pc:picChg chg="add mod">
          <ac:chgData name="Pam Durrant" userId="0475875b-35b5-42e5-a2a1-b762b3f26abd" providerId="ADAL" clId="{3DDC88A5-921C-4502-8BC6-2C9C66987E36}" dt="2025-11-27T22:31:23.337" v="182" actId="1076"/>
          <ac:picMkLst>
            <pc:docMk/>
            <pc:sldMk cId="2352331593" sldId="302"/>
            <ac:picMk id="20" creationId="{09BD0141-A701-73CE-FA9A-C676ADB8A468}"/>
          </ac:picMkLst>
        </pc:picChg>
        <pc:picChg chg="add mod">
          <ac:chgData name="Pam Durrant" userId="0475875b-35b5-42e5-a2a1-b762b3f26abd" providerId="ADAL" clId="{3DDC88A5-921C-4502-8BC6-2C9C66987E36}" dt="2025-11-27T22:24:36.894" v="146" actId="14100"/>
          <ac:picMkLst>
            <pc:docMk/>
            <pc:sldMk cId="2352331593" sldId="302"/>
            <ac:picMk id="21" creationId="{9F72BBC8-6EC7-E790-E0D5-870BD4E1608C}"/>
          </ac:picMkLst>
        </pc:picChg>
        <pc:picChg chg="add mod">
          <ac:chgData name="Pam Durrant" userId="0475875b-35b5-42e5-a2a1-b762b3f26abd" providerId="ADAL" clId="{3DDC88A5-921C-4502-8BC6-2C9C66987E36}" dt="2025-11-27T22:25:05.650" v="150" actId="1076"/>
          <ac:picMkLst>
            <pc:docMk/>
            <pc:sldMk cId="2352331593" sldId="302"/>
            <ac:picMk id="22" creationId="{1E64A51D-EC59-2C89-BAC9-7DC8BFA75AE4}"/>
          </ac:picMkLst>
        </pc:picChg>
        <pc:picChg chg="add del mod">
          <ac:chgData name="Pam Durrant" userId="0475875b-35b5-42e5-a2a1-b762b3f26abd" providerId="ADAL" clId="{3DDC88A5-921C-4502-8BC6-2C9C66987E36}" dt="2025-11-27T22:28:50.263" v="164" actId="478"/>
          <ac:picMkLst>
            <pc:docMk/>
            <pc:sldMk cId="2352331593" sldId="302"/>
            <ac:picMk id="23" creationId="{1BC7A3CA-5C53-9DA8-6A80-FA5D890538EB}"/>
          </ac:picMkLst>
        </pc:picChg>
        <pc:picChg chg="add mod">
          <ac:chgData name="Pam Durrant" userId="0475875b-35b5-42e5-a2a1-b762b3f26abd" providerId="ADAL" clId="{3DDC88A5-921C-4502-8BC6-2C9C66987E36}" dt="2025-11-27T22:31:53.992" v="186" actId="14100"/>
          <ac:picMkLst>
            <pc:docMk/>
            <pc:sldMk cId="2352331593" sldId="302"/>
            <ac:picMk id="24" creationId="{3C449168-8258-DEDB-8D9C-855B227B65F2}"/>
          </ac:picMkLst>
        </pc:picChg>
        <pc:picChg chg="add mod">
          <ac:chgData name="Pam Durrant" userId="0475875b-35b5-42e5-a2a1-b762b3f26abd" providerId="ADAL" clId="{3DDC88A5-921C-4502-8BC6-2C9C66987E36}" dt="2025-11-27T22:29:49.535" v="171" actId="1076"/>
          <ac:picMkLst>
            <pc:docMk/>
            <pc:sldMk cId="2352331593" sldId="302"/>
            <ac:picMk id="25" creationId="{DDC5E274-6F2B-8B36-E919-D1BDEDA02AC7}"/>
          </ac:picMkLst>
        </pc:picChg>
        <pc:picChg chg="add mod">
          <ac:chgData name="Pam Durrant" userId="0475875b-35b5-42e5-a2a1-b762b3f26abd" providerId="ADAL" clId="{3DDC88A5-921C-4502-8BC6-2C9C66987E36}" dt="2025-11-27T22:30:29.618" v="175" actId="1076"/>
          <ac:picMkLst>
            <pc:docMk/>
            <pc:sldMk cId="2352331593" sldId="302"/>
            <ac:picMk id="26" creationId="{1CF20E10-692F-D2BB-15C5-3EC2E3E71503}"/>
          </ac:picMkLst>
        </pc:picChg>
        <pc:picChg chg="add mod">
          <ac:chgData name="Pam Durrant" userId="0475875b-35b5-42e5-a2a1-b762b3f26abd" providerId="ADAL" clId="{3DDC88A5-921C-4502-8BC6-2C9C66987E36}" dt="2025-11-27T22:31:02.838" v="179" actId="1076"/>
          <ac:picMkLst>
            <pc:docMk/>
            <pc:sldMk cId="2352331593" sldId="302"/>
            <ac:picMk id="27" creationId="{BD05EE99-2053-4878-B677-182741DA0761}"/>
          </ac:picMkLst>
        </pc:picChg>
      </pc:sldChg>
      <pc:sldChg chg="modSp add del mod">
        <pc:chgData name="Pam Durrant" userId="0475875b-35b5-42e5-a2a1-b762b3f26abd" providerId="ADAL" clId="{3DDC88A5-921C-4502-8BC6-2C9C66987E36}" dt="2025-11-27T22:32:14.786" v="191" actId="47"/>
        <pc:sldMkLst>
          <pc:docMk/>
          <pc:sldMk cId="2860689590" sldId="310"/>
        </pc:sldMkLst>
        <pc:graphicFrameChg chg="mod">
          <ac:chgData name="Pam Durrant" userId="0475875b-35b5-42e5-a2a1-b762b3f26abd" providerId="ADAL" clId="{3DDC88A5-921C-4502-8BC6-2C9C66987E36}" dt="2025-11-27T22:26:14.388" v="153" actId="14100"/>
          <ac:graphicFrameMkLst>
            <pc:docMk/>
            <pc:sldMk cId="2860689590" sldId="310"/>
            <ac:graphicFrameMk id="10" creationId="{A60C5CFB-2F74-8E18-A0E5-B9FCA91DF2ED}"/>
          </ac:graphicFrameMkLst>
        </pc:graphicFrameChg>
        <pc:graphicFrameChg chg="mod">
          <ac:chgData name="Pam Durrant" userId="0475875b-35b5-42e5-a2a1-b762b3f26abd" providerId="ADAL" clId="{3DDC88A5-921C-4502-8BC6-2C9C66987E36}" dt="2025-11-27T22:26:19.334" v="154" actId="14100"/>
          <ac:graphicFrameMkLst>
            <pc:docMk/>
            <pc:sldMk cId="2860689590" sldId="310"/>
            <ac:graphicFrameMk id="11" creationId="{B610BC0F-2EF3-F40B-A70E-DC0FCAA15C43}"/>
          </ac:graphicFrameMkLst>
        </pc:graphicFrameChg>
        <pc:graphicFrameChg chg="mod">
          <ac:chgData name="Pam Durrant" userId="0475875b-35b5-42e5-a2a1-b762b3f26abd" providerId="ADAL" clId="{3DDC88A5-921C-4502-8BC6-2C9C66987E36}" dt="2025-11-27T22:29:14.895" v="167" actId="1076"/>
          <ac:graphicFrameMkLst>
            <pc:docMk/>
            <pc:sldMk cId="2860689590" sldId="310"/>
            <ac:graphicFrameMk id="12" creationId="{83E052C7-F058-DC42-C61C-F78BA5E3DE71}"/>
          </ac:graphicFrameMkLst>
        </pc:graphicFrame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10:08.546"/>
    </inkml:context>
    <inkml:brush xml:id="br0">
      <inkml:brushProperty name="width" value="0.3" units="cm"/>
      <inkml:brushProperty name="height" value="0.6" units="cm"/>
      <inkml:brushProperty name="color" value="#FFFF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3,'62'-1,"68"2,-63 11,-47-8,34 4,25-7,-44-1,-1 1,37 6,6 3,1-5,113-4,-78-3,33-10,-96 6,37-6,97-6,462 17,-316 3,496-2,-795 1,-1 2,0 2,41 11,14 2,-63-16,35 1,-40-4,0 2,0 0,-1 1,18 4,10 6,1-3,0-1,1-2,71-1,122-6,-218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25.07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5,'162'-9,"-30"0,783 2,-625 9,341 34,-341-16,-157-14,-35 0,381 29,-50-19,-225-14,-2 8,26 1,797-9,-530-3,-275-11,-20 0,-41 0,21-1,-134 14,-26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26.8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414'20,"-2"23,-277-28,809 72,4-59,-272-30,-409 3,9-14,-27 1,100-3,-299 11,533-25,434 30,-991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29.88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1136'54,"-795"-11,26 3,-89-43,-149-5,1284 2,-1375 2,51 8,-51-4,46 0,-28-5,199 7,466 9,-478-19,181 2,-408-1,0-1,31-7,-10 2,-17 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31.50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51,'29'-2,"0"-1,45-10,21-2,579-3,-509 20,2725 0,-1740-3,-113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33.34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97,'2648'0,"-2348"-12,-48 1,-31-2,8 1,-46 0,-13 1,420 10,-298 2,-135-14,5 1,-140 12,-2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35.57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52,'485'-12,"-69"0,446 11,-489 1,-69-12,-50 0,846 10,-570 4,-456-2,166 2,-163 2,84 16,-105-10,1-3,60 0,-96-7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38.46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75,'0'-1,"0"0,0 1,1-1,-1 0,0 0,1 1,-1-1,1 0,-1 1,1-1,-1 0,1 1,-1-1,1 1,0-1,-1 1,1-1,0 1,-1 0,1-1,0 1,0 0,-1-1,2 1,24-7,-19 6,74-17,0 5,117-5,168 15,-240 4,738 0,-574 11,-51 0,-105-9,168 26,-224-20,81-1,17 1,-15 6,234 31,-273-25,1-5,192-2,656-17,-765 3,-36 13,5 0,-90-15,90 4,-116 9,-43-7,-1-1,19 2,-9-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40.74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49,'3272'0,"-3068"-13,-132 7,16-2,284-14,1187 24,-1456 2,122 22,-138-14,-57-8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1:58.74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29,'217'-1,"241"3,-111 17,-258-13,50 5,157 6,82-1,84 19,-290-24,167 6,743-16,-535-3,333 2,-835-1,91-15,40-22,-116 24,7 1,-39 9,0-2,32-11,-40 11,1 1,0 1,0 1,0 1,27 0,12-1,75-19,283 18,-232 5,-160-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2:01.61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73'0,"378"4,-2 29,-234-9,260-4,249-22,-469 2,-174-3,118-21,52-4,334 27,-270 4,-154-5,180 4,-178 11,25 0,433-11,-315-4,-285 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10:11.180"/>
    </inkml:context>
    <inkml:brush xml:id="br0">
      <inkml:brushProperty name="width" value="0.3" units="cm"/>
      <inkml:brushProperty name="height" value="0.6" units="cm"/>
      <inkml:brushProperty name="color" value="#FFFF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99,'301'-13,"-43"1,-204 12,-25 1,0-2,1-1,28-5,-5-1,1 2,83 3,41-4,281-8,-348 16,-73-3,44-8,14 0,356 6,-253 5,-170 1,-1 1,0 1,46 12,-39-7,0-3,-1-2,69 1,-25-3,-37 2,61 15,-66-11,0-2,53 4,29-12,56 3,-102 11,-51-8,41 3,168-7,-204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2:04.10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2956'0,"-2739"5,333 49,-295-19,2-22,-175-14,-6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18T01:12:09.67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 0,'3864'265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7:18.79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30,'1'-1,"-1"0,0 1,1-1,-1 0,0 1,1-1,-1 1,1-1,-1 0,1 1,-1-1,1 1,0 0,-1-1,1 1,-1-1,1 1,0 0,-1 0,1-1,0 1,-1 0,1 0,1 0,23-5,-22 4,93-8,166 5,-154 6,1619-1,-1440 18,-234-13,43 5,88 6,-134-15,-1 3,53 11,96 30,33 6,317 11,-355-61,81 7,235 7,-385-16,-99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7:22.42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2098'0,"-1861"12,-53-1,207-7,-250 9,21 0,-154-13,127 1,170 22,-211-9,109 1,-62-3,-28-1,25 4,-38-4,-76-9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7:24.35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1340'72,"-1176"-53,206-2,141-8,43 28,-34-30,-304-9,186 0,431 5,-588 11,-105-5,-97-7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7:26.02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5100'0,"-5067"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7:27.62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2421'0,"-2325"4,95 17,19 2,568 39,-626-48,543 23,623-39,-1306 2,0 0,0-1,13-2,-5-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17:29.95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810'35,"-246"-13,1-24,-182 0,2810 2,-2702 27,18 0,838-29,-1341 3,0-1,0 0,0-1,0 0,0 0,-1 0,1 0,0-1,0 0,-1 0,1-1,6-4,0-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26:40.33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36,'15'-7,"1"1,-1 1,22-5,-3 1,75-18,1 5,177-13,227 21,1017 17,-590 51,-411-13,105 15,19-7,-587-46,874 7,-575-12,1252 2,-1565-3,-1-3,1-1,75-23,-25 6,-23 7,134-25,-181 39,41 0,-52 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26:42.83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54,'1193'45,"-989"-30,829 34,-959-52,0-4,102-23,6-1,379-8,2 38,-296 3,3139-2,-3153-13,-4 0,-220 13,415-16,21 5,-324 12,-117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10:14.619"/>
    </inkml:context>
    <inkml:brush xml:id="br0">
      <inkml:brushProperty name="width" value="0.3" units="cm"/>
      <inkml:brushProperty name="height" value="0.6" units="cm"/>
      <inkml:brushProperty name="color" value="#FFFF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7,'26'2,"0"1,0 0,32 10,30 5,87-9,-64-6,52 16,-67-16,-29-1,74 11,-66-6,0-2,86-6,-62-1,684 2,-727-3,-1-2,57-13,20-3,-59 12,88-7,100-3,79 12,-202 9,-81-3,89-12,-66 4,0 5,85 5,-44 1,-38-3,95 3,-110 9,-46-7,30 3,86-7,19 1,-34 21,-30-10,-54-5,63 1,-76-7,1 2,-1 0,0 1,35 11,-41-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26:47.58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5419'0,"-4936"14,-45-1,761-12,-563-2,-453 14,-25 0,454-11,-319-3,-268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26:50.13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54,'56'-11,"-1"3,68-2,-56 5,860-16,-711 22,4727 1,-4629-16,-2 0,1410 15,-1677-3,82-16,-83 11,1-1,-5 1,59-4,72-6,-141 1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1:26:52.72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61,'1659'0,"-1287"-17,0-21,-62 5,106 13,1 21,-177 1,790-2,-652-27,-71 1,340 23,-338 5,2259-2,-2546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24T23:39:49.51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 0,'158'5451'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24T23:39:36.99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08,'8'-1,"0"1,0-2,1 1,8-4,17-2,59-3,-42 5,65-13,-54 6,1 2,81-1,133 11,-167 2,-30-1,104-2,-97-12,-57 7,46-2,241 9,-100 23,-196-21,31 8,-37-7,29 4,333 48,-318-46,55 9,0-6,120-1,-160-8,-1 3,98 21,44 6,154-27,-211-9,321 17,-468-14,61 6,1-3,84-6,-72-10,-46 6,45-2,-67 7,0 0,29-8,-23 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10:19.748"/>
    </inkml:context>
    <inkml:brush xml:id="br0">
      <inkml:brushProperty name="width" value="0.3" units="cm"/>
      <inkml:brushProperty name="height" value="0.6" units="cm"/>
      <inkml:brushProperty name="color" value="#FFFF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98,'1274'0,"-1022"-12,5 0,-245 12,35 0,79-9,76-15,-134 17,216-16,-159 14,131 8,-114 3,-80-3,332 15,-290 1,-48-6,95 2,-101-9,-1 3,60 12,-59-8,1-2,53 1,57-9,-14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10:21.664"/>
    </inkml:context>
    <inkml:brush xml:id="br0">
      <inkml:brushProperty name="width" value="0.3" units="cm"/>
      <inkml:brushProperty name="height" value="0.6" units="cm"/>
      <inkml:brushProperty name="color" value="#FFFF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1792'0,"-1595"13,-48-2,-43 2,1-1,147 12,15 0,184 9,-344-22,-5 0,-28-2,79 0,479-10,-610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10:36.457"/>
    </inkml:context>
    <inkml:brush xml:id="br0">
      <inkml:brushProperty name="width" value="0.3" units="cm"/>
      <inkml:brushProperty name="height" value="0.6" units="cm"/>
      <inkml:brushProperty name="color" value="#FFFF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97,'30'-1,"0"0,0-2,33-6,-34 4,1 2,-1 1,39 2,26-1,-73-1,29-7,-31 4,-1 2,25-2,101 7,48-4,-93-8,66-3,-53 15,125-4,-147-9,-52 5,39-1,192 6,-121 2,-85 3,114 19,-75-7,-34-10,115-5,-80-3,-52 1,-19 0,0 1,0 2,47 8,-45-4,65 2,11 2,-37 4,-28-5,0-2,52 2,-58-9,1 2,53 10,-43-5,0-3,0-1,61-6,-17 1,332 2,-288 12,-24-1,370-9,-247-3,-157 2,93-3,-151-2,-6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11-24T21:59:30.95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 0,'6397'95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20.35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2216'0,"-2038"12,-25 0,95 0,126 0,-273-13,172 2,-152 11,30 1,371-14,-482 3,50 9,34 1,543-11,-319-2,422 1,-75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11-18T00:23:22.91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,'324'-1,"357"2,-528 5,249 39,-324-34,105 2,80-14,-100-1,3008 2,-3112-3,101-19,-22 2,185 14,-190 8,-110-2,-2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61736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06191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16552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23059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69341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87579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22865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17336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24650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927761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00906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21C93E-3E71-485F-9CA3-56FF76B5964C}" type="datetimeFigureOut">
              <a:rPr lang="en-AU" smtClean="0"/>
              <a:t>28/11/202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175F6-0E73-42B5-B46E-62AD9F7A72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91613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.png"/><Relationship Id="rId7" Type="http://schemas.openxmlformats.org/officeDocument/2006/relationships/image" Target="../media/image2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34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13" Type="http://schemas.openxmlformats.org/officeDocument/2006/relationships/image" Target="../media/image57.png"/><Relationship Id="rId18" Type="http://schemas.openxmlformats.org/officeDocument/2006/relationships/customXml" Target="../ink/ink14.xml"/><Relationship Id="rId26" Type="http://schemas.openxmlformats.org/officeDocument/2006/relationships/image" Target="../media/image39.png"/><Relationship Id="rId3" Type="http://schemas.openxmlformats.org/officeDocument/2006/relationships/image" Target="../media/image2.png"/><Relationship Id="rId21" Type="http://schemas.openxmlformats.org/officeDocument/2006/relationships/image" Target="../media/image61.png"/><Relationship Id="rId7" Type="http://schemas.openxmlformats.org/officeDocument/2006/relationships/image" Target="../media/image54.png"/><Relationship Id="rId12" Type="http://schemas.openxmlformats.org/officeDocument/2006/relationships/customXml" Target="../ink/ink11.xml"/><Relationship Id="rId17" Type="http://schemas.openxmlformats.org/officeDocument/2006/relationships/image" Target="../media/image59.png"/><Relationship Id="rId25" Type="http://schemas.openxmlformats.org/officeDocument/2006/relationships/image" Target="../media/image63.png"/><Relationship Id="rId2" Type="http://schemas.openxmlformats.org/officeDocument/2006/relationships/image" Target="../media/image1.jpeg"/><Relationship Id="rId16" Type="http://schemas.openxmlformats.org/officeDocument/2006/relationships/customXml" Target="../ink/ink13.xml"/><Relationship Id="rId20" Type="http://schemas.openxmlformats.org/officeDocument/2006/relationships/customXml" Target="../ink/ink15.xml"/><Relationship Id="rId29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.xml"/><Relationship Id="rId11" Type="http://schemas.openxmlformats.org/officeDocument/2006/relationships/image" Target="../media/image56.png"/><Relationship Id="rId24" Type="http://schemas.openxmlformats.org/officeDocument/2006/relationships/customXml" Target="../ink/ink17.xml"/><Relationship Id="rId5" Type="http://schemas.openxmlformats.org/officeDocument/2006/relationships/image" Target="../media/image38.png"/><Relationship Id="rId15" Type="http://schemas.openxmlformats.org/officeDocument/2006/relationships/image" Target="../media/image58.png"/><Relationship Id="rId23" Type="http://schemas.openxmlformats.org/officeDocument/2006/relationships/image" Target="../media/image62.png"/><Relationship Id="rId28" Type="http://schemas.openxmlformats.org/officeDocument/2006/relationships/image" Target="../media/image41.png"/><Relationship Id="rId10" Type="http://schemas.openxmlformats.org/officeDocument/2006/relationships/customXml" Target="../ink/ink10.xml"/><Relationship Id="rId19" Type="http://schemas.openxmlformats.org/officeDocument/2006/relationships/image" Target="../media/image60.png"/><Relationship Id="rId4" Type="http://schemas.openxmlformats.org/officeDocument/2006/relationships/image" Target="../media/image37.png"/><Relationship Id="rId9" Type="http://schemas.openxmlformats.org/officeDocument/2006/relationships/image" Target="../media/image55.png"/><Relationship Id="rId14" Type="http://schemas.openxmlformats.org/officeDocument/2006/relationships/customXml" Target="../ink/ink12.xml"/><Relationship Id="rId22" Type="http://schemas.openxmlformats.org/officeDocument/2006/relationships/customXml" Target="../ink/ink16.xml"/><Relationship Id="rId27" Type="http://schemas.openxmlformats.org/officeDocument/2006/relationships/image" Target="../media/image40.png"/><Relationship Id="rId30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53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13" Type="http://schemas.openxmlformats.org/officeDocument/2006/relationships/image" Target="../media/image74.png"/><Relationship Id="rId3" Type="http://schemas.openxmlformats.org/officeDocument/2006/relationships/image" Target="../media/image2.png"/><Relationship Id="rId7" Type="http://schemas.openxmlformats.org/officeDocument/2006/relationships/image" Target="../media/image71.png"/><Relationship Id="rId12" Type="http://schemas.openxmlformats.org/officeDocument/2006/relationships/customXml" Target="../ink/ink2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8.xml"/><Relationship Id="rId11" Type="http://schemas.openxmlformats.org/officeDocument/2006/relationships/image" Target="../media/image73.png"/><Relationship Id="rId5" Type="http://schemas.openxmlformats.org/officeDocument/2006/relationships/image" Target="../media/image65.png"/><Relationship Id="rId10" Type="http://schemas.openxmlformats.org/officeDocument/2006/relationships/customXml" Target="../ink/ink20.xml"/><Relationship Id="rId4" Type="http://schemas.openxmlformats.org/officeDocument/2006/relationships/image" Target="../media/image64.png"/><Relationship Id="rId9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3.xml"/><Relationship Id="rId13" Type="http://schemas.openxmlformats.org/officeDocument/2006/relationships/image" Target="../media/image80.png"/><Relationship Id="rId3" Type="http://schemas.openxmlformats.org/officeDocument/2006/relationships/image" Target="../media/image2.png"/><Relationship Id="rId7" Type="http://schemas.openxmlformats.org/officeDocument/2006/relationships/image" Target="../media/image77.png"/><Relationship Id="rId12" Type="http://schemas.openxmlformats.org/officeDocument/2006/relationships/customXml" Target="../ink/ink25.xml"/><Relationship Id="rId17" Type="http://schemas.openxmlformats.org/officeDocument/2006/relationships/image" Target="../media/image82.png"/><Relationship Id="rId2" Type="http://schemas.openxmlformats.org/officeDocument/2006/relationships/image" Target="../media/image1.jpeg"/><Relationship Id="rId16" Type="http://schemas.openxmlformats.org/officeDocument/2006/relationships/customXml" Target="../ink/ink2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2.xml"/><Relationship Id="rId11" Type="http://schemas.openxmlformats.org/officeDocument/2006/relationships/image" Target="../media/image79.png"/><Relationship Id="rId5" Type="http://schemas.openxmlformats.org/officeDocument/2006/relationships/image" Target="../media/image67.png"/><Relationship Id="rId15" Type="http://schemas.openxmlformats.org/officeDocument/2006/relationships/image" Target="../media/image81.png"/><Relationship Id="rId10" Type="http://schemas.openxmlformats.org/officeDocument/2006/relationships/customXml" Target="../ink/ink24.xml"/><Relationship Id="rId4" Type="http://schemas.openxmlformats.org/officeDocument/2006/relationships/image" Target="../media/image66.png"/><Relationship Id="rId9" Type="http://schemas.openxmlformats.org/officeDocument/2006/relationships/image" Target="../media/image78.png"/><Relationship Id="rId14" Type="http://schemas.openxmlformats.org/officeDocument/2006/relationships/customXml" Target="../ink/ink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pam.durrant@wesleycollege.edu.au" TargetMode="External"/><Relationship Id="rId4" Type="http://schemas.openxmlformats.org/officeDocument/2006/relationships/hyperlink" Target="mailto:Sandi.Leslie@wesleycollege.edu.au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2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76.wmf"/><Relationship Id="rId2" Type="http://schemas.openxmlformats.org/officeDocument/2006/relationships/image" Target="../media/image1.jpeg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customXml" Target="../ink/ink32.xml"/><Relationship Id="rId3" Type="http://schemas.openxmlformats.org/officeDocument/2006/relationships/image" Target="../media/image2.png"/><Relationship Id="rId7" Type="http://schemas.openxmlformats.org/officeDocument/2006/relationships/customXml" Target="../ink/ink29.xml"/><Relationship Id="rId12" Type="http://schemas.openxmlformats.org/officeDocument/2006/relationships/image" Target="../media/image8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png"/><Relationship Id="rId11" Type="http://schemas.openxmlformats.org/officeDocument/2006/relationships/customXml" Target="../ink/ink31.xml"/><Relationship Id="rId5" Type="http://schemas.openxmlformats.org/officeDocument/2006/relationships/customXml" Target="../ink/ink28.xml"/><Relationship Id="rId10" Type="http://schemas.openxmlformats.org/officeDocument/2006/relationships/image" Target="../media/image86.png"/><Relationship Id="rId4" Type="http://schemas.openxmlformats.org/officeDocument/2006/relationships/image" Target="../media/image83.png"/><Relationship Id="rId9" Type="http://schemas.openxmlformats.org/officeDocument/2006/relationships/customXml" Target="../ink/ink30.xml"/><Relationship Id="rId14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image" Target="../media/image97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.png"/><Relationship Id="rId7" Type="http://schemas.openxmlformats.org/officeDocument/2006/relationships/image" Target="../media/image100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3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customXml" Target="../ink/ink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customXml" Target="../ink/ink4.xml"/><Relationship Id="rId18" Type="http://schemas.openxmlformats.org/officeDocument/2006/relationships/image" Target="../media/image48.png"/><Relationship Id="rId3" Type="http://schemas.openxmlformats.org/officeDocument/2006/relationships/image" Target="../media/image2.png"/><Relationship Id="rId7" Type="http://schemas.openxmlformats.org/officeDocument/2006/relationships/customXml" Target="../ink/ink1.xml"/><Relationship Id="rId12" Type="http://schemas.openxmlformats.org/officeDocument/2006/relationships/image" Target="../media/image45.png"/><Relationship Id="rId17" Type="http://schemas.openxmlformats.org/officeDocument/2006/relationships/customXml" Target="../ink/ink6.xml"/><Relationship Id="rId2" Type="http://schemas.openxmlformats.org/officeDocument/2006/relationships/image" Target="../media/image1.jpeg"/><Relationship Id="rId16" Type="http://schemas.openxmlformats.org/officeDocument/2006/relationships/image" Target="../media/image47.png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customXml" Target="../ink/ink3.xml"/><Relationship Id="rId5" Type="http://schemas.openxmlformats.org/officeDocument/2006/relationships/image" Target="../media/image23.png"/><Relationship Id="rId15" Type="http://schemas.openxmlformats.org/officeDocument/2006/relationships/customXml" Target="../ink/ink5.xml"/><Relationship Id="rId10" Type="http://schemas.openxmlformats.org/officeDocument/2006/relationships/image" Target="../media/image44.png"/><Relationship Id="rId19" Type="http://schemas.openxmlformats.org/officeDocument/2006/relationships/customXml" Target="../ink/ink7.xml"/><Relationship Id="rId4" Type="http://schemas.openxmlformats.org/officeDocument/2006/relationships/image" Target="../media/image20.png"/><Relationship Id="rId9" Type="http://schemas.openxmlformats.org/officeDocument/2006/relationships/customXml" Target="../ink/ink2.xml"/><Relationship Id="rId1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/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C5166E0-4204-5C13-C3B5-5FEB5FEBD328}"/>
              </a:ext>
            </a:extLst>
          </p:cNvPr>
          <p:cNvSpPr/>
          <p:nvPr/>
        </p:nvSpPr>
        <p:spPr>
          <a:xfrm>
            <a:off x="304371" y="4006288"/>
            <a:ext cx="111256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AU" sz="4800" b="1" dirty="0">
                <a:ln w="1905"/>
                <a:gradFill>
                  <a:gsLst>
                    <a:gs pos="0">
                      <a:srgbClr val="E20000">
                        <a:lumMod val="79000"/>
                      </a:srgbClr>
                    </a:gs>
                    <a:gs pos="78000">
                      <a:srgbClr val="F24522"/>
                    </a:gs>
                    <a:gs pos="100000">
                      <a:srgbClr val="FF8F8F"/>
                    </a:gs>
                  </a:gsLst>
                  <a:lin ang="5400000"/>
                </a:gradFill>
                <a:effectLst>
                  <a:outerShdw blurRad="38100" dist="38100" dir="2700000" algn="tl">
                    <a:prstClr val="black">
                      <a:alpha val="65000"/>
                    </a:prstClr>
                  </a:outerShdw>
                </a:effectLst>
              </a:rPr>
              <a:t>Getting started: Calculator &amp; Graphs apps</a:t>
            </a:r>
            <a:endParaRPr lang="en-AU" sz="3600" b="1" dirty="0">
              <a:ln w="1905"/>
              <a:gradFill>
                <a:gsLst>
                  <a:gs pos="0">
                    <a:srgbClr val="E20000">
                      <a:lumMod val="79000"/>
                    </a:srgbClr>
                  </a:gs>
                  <a:gs pos="78000">
                    <a:srgbClr val="F24522"/>
                  </a:gs>
                  <a:gs pos="100000">
                    <a:srgbClr val="FF8F8F"/>
                  </a:gs>
                </a:gsLst>
                <a:lin ang="5400000"/>
              </a:gradFill>
              <a:effectLst>
                <a:outerShdw blurRad="38100" dist="38100" dir="2700000" algn="tl">
                  <a:prstClr val="black">
                    <a:alpha val="65000"/>
                  </a:prstClr>
                </a:outerShdw>
              </a:effectLst>
            </a:endParaRP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0" y="5395914"/>
            <a:ext cx="12192000" cy="1022085"/>
          </a:xfrm>
        </p:spPr>
        <p:txBody>
          <a:bodyPr>
            <a:normAutofit/>
          </a:bodyPr>
          <a:lstStyle/>
          <a:p>
            <a:r>
              <a:rPr lang="en-AU" sz="3467" b="1" dirty="0">
                <a:solidFill>
                  <a:srgbClr val="246EB2"/>
                </a:solidFill>
              </a:rPr>
              <a:t>Sandi Leslie and Pam Durrant</a:t>
            </a:r>
            <a:endParaRPr lang="en-AU" sz="2400" b="1" dirty="0">
              <a:solidFill>
                <a:srgbClr val="246EB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52"/>
            <a:ext cx="12192000" cy="3929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512343"/>
      </p:ext>
    </p:extLst>
  </p:cSld>
  <p:clrMapOvr>
    <a:masterClrMapping/>
  </p:clrMapOvr>
  <p:transition spd="med" advTm="30000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84C91D-530B-FEB0-4629-928F656DF7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FA359A-A740-8EEF-756A-C1BCD8CDB843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48B8800-028D-7AB4-213C-17340D4CBF7D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EF0FDA9-575D-E3A1-9A5B-C98FCF7AFB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07BCBDD-48C8-CD72-F334-02788B0FBCD5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129B953D-757E-823C-B252-30F28082D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2B83366-D3B5-5319-FAB7-5BA43F527E53}"/>
              </a:ext>
            </a:extLst>
          </p:cNvPr>
          <p:cNvSpPr txBox="1"/>
          <p:nvPr/>
        </p:nvSpPr>
        <p:spPr>
          <a:xfrm>
            <a:off x="1527151" y="550098"/>
            <a:ext cx="9489057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000" dirty="0"/>
              <a:t>Pdf is a point where </a:t>
            </a:r>
            <a:r>
              <a:rPr lang="en-AU" sz="2000" dirty="0" err="1"/>
              <a:t>Cdf</a:t>
            </a:r>
            <a:r>
              <a:rPr lang="en-AU" sz="2000" dirty="0"/>
              <a:t> is an interv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9BD0141-A701-73CE-FA9A-C676ADB8A4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2698" y="1076486"/>
            <a:ext cx="4046120" cy="9431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F72BBC8-6EC7-E790-E0D5-870BD4E160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0314" y="1977280"/>
            <a:ext cx="3166143" cy="68870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E64A51D-EC59-2C89-BAC9-7DC8BFA75A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1890" y="2665987"/>
            <a:ext cx="3649670" cy="55559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C449168-8258-DEDB-8D9C-855B227B65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7150" y="3318904"/>
            <a:ext cx="5227347" cy="8712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DC5E274-6F2B-8B36-E919-D1BDEDA02AC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7150" y="4264890"/>
            <a:ext cx="2565992" cy="47043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CF20E10-692F-D2BB-15C5-3EC2E3E715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03609" y="4822670"/>
            <a:ext cx="3062848" cy="51332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D05EE99-2053-4878-B677-182741DA076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3609" y="5433306"/>
            <a:ext cx="2743617" cy="513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331593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8FC7BE-3431-3426-67D9-B425366D47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FFD5FE-973E-AEDC-3F3A-AC1956B05170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14B6111-EC86-5D64-3820-A669755DC8C1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2DC2EA58-4D89-BF53-967B-4DE3C5708F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3F41649-9189-B99E-3337-4F2A8C913F2B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84DF9AA4-94BB-4FEA-214A-D19C34C3D2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4254D7D-028A-44A0-59EC-57E3E6C761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6574" y="999786"/>
            <a:ext cx="6458851" cy="4858428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91C74E6-C6D7-0DF4-CEF0-41F1A39137D9}"/>
              </a:ext>
            </a:extLst>
          </p:cNvPr>
          <p:cNvCxnSpPr/>
          <p:nvPr/>
        </p:nvCxnSpPr>
        <p:spPr>
          <a:xfrm flipH="1">
            <a:off x="9543690" y="2944483"/>
            <a:ext cx="1181819" cy="0"/>
          </a:xfrm>
          <a:prstGeom prst="straightConnector1">
            <a:avLst/>
          </a:prstGeom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7D16C5F-F66A-9E19-0FD5-BE6ABAE7FF2C}"/>
              </a:ext>
            </a:extLst>
          </p:cNvPr>
          <p:cNvCxnSpPr/>
          <p:nvPr/>
        </p:nvCxnSpPr>
        <p:spPr>
          <a:xfrm flipH="1">
            <a:off x="9543690" y="2536166"/>
            <a:ext cx="1181819" cy="0"/>
          </a:xfrm>
          <a:prstGeom prst="straightConnector1">
            <a:avLst/>
          </a:prstGeom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FE190D6-224B-8A12-EF5A-D3F795CA0F4B}"/>
              </a:ext>
            </a:extLst>
          </p:cNvPr>
          <p:cNvCxnSpPr/>
          <p:nvPr/>
        </p:nvCxnSpPr>
        <p:spPr>
          <a:xfrm flipH="1">
            <a:off x="9543690" y="2076090"/>
            <a:ext cx="1181819" cy="0"/>
          </a:xfrm>
          <a:prstGeom prst="straightConnector1">
            <a:avLst/>
          </a:prstGeom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083A202-6F90-9362-8AF3-560F5324CE8D}"/>
              </a:ext>
            </a:extLst>
          </p:cNvPr>
          <p:cNvCxnSpPr/>
          <p:nvPr/>
        </p:nvCxnSpPr>
        <p:spPr>
          <a:xfrm flipH="1">
            <a:off x="9543690" y="1245079"/>
            <a:ext cx="1181819" cy="0"/>
          </a:xfrm>
          <a:prstGeom prst="straightConnector1">
            <a:avLst/>
          </a:prstGeom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5890928C-376F-78A3-D107-659630593452}"/>
              </a:ext>
            </a:extLst>
          </p:cNvPr>
          <p:cNvSpPr txBox="1"/>
          <p:nvPr/>
        </p:nvSpPr>
        <p:spPr>
          <a:xfrm>
            <a:off x="595223" y="457456"/>
            <a:ext cx="2398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>
                <a:solidFill>
                  <a:srgbClr val="FF0000"/>
                </a:solidFill>
              </a:rPr>
              <a:t>I mostly use …</a:t>
            </a:r>
          </a:p>
        </p:txBody>
      </p:sp>
    </p:spTree>
    <p:extLst>
      <p:ext uri="{BB962C8B-B14F-4D97-AF65-F5344CB8AC3E}">
        <p14:creationId xmlns:p14="http://schemas.microsoft.com/office/powerpoint/2010/main" val="1571594815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AC9F16-0D91-027A-4A3E-2604E15C44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249BFA-4B82-E4E8-3244-AC9795469C7A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0522532-2C9B-5E0A-535F-3624C8542E6F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AC732796-A3C3-159A-EDA9-44F003BBA1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CC59F17-DA4E-3C93-3BB5-FD6DC9990557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CDCC81F8-F0FD-D226-D131-4F809ECBA3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B70C4D2-6126-4C96-A20E-D0C5A99E001D}"/>
              </a:ext>
            </a:extLst>
          </p:cNvPr>
          <p:cNvSpPr txBox="1"/>
          <p:nvPr/>
        </p:nvSpPr>
        <p:spPr>
          <a:xfrm>
            <a:off x="1985101" y="1176522"/>
            <a:ext cx="83158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Define</a:t>
            </a:r>
          </a:p>
          <a:p>
            <a:endParaRPr lang="en-AU" sz="2400" dirty="0"/>
          </a:p>
          <a:p>
            <a:r>
              <a:rPr lang="en-AU" sz="2400" dirty="0"/>
              <a:t>Store </a:t>
            </a:r>
          </a:p>
          <a:p>
            <a:endParaRPr lang="en-AU" sz="2400" dirty="0"/>
          </a:p>
          <a:p>
            <a:r>
              <a:rPr lang="en-AU" sz="2400" dirty="0"/>
              <a:t>Links to graph page</a:t>
            </a:r>
          </a:p>
          <a:p>
            <a:endParaRPr lang="en-AU" sz="2400" dirty="0"/>
          </a:p>
          <a:p>
            <a:r>
              <a:rPr lang="en-AU" sz="2400" dirty="0"/>
              <a:t>Edit  to</a:t>
            </a:r>
          </a:p>
          <a:p>
            <a:endParaRPr lang="en-AU" sz="2400" dirty="0"/>
          </a:p>
          <a:p>
            <a:r>
              <a:rPr lang="en-AU" sz="2400" dirty="0"/>
              <a:t>Clear history and Clear a – z …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3091372-7C1F-8CEB-95FD-F5435D8D1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40715"/>
              </p:ext>
            </p:extLst>
          </p:nvPr>
        </p:nvGraphicFramePr>
        <p:xfrm>
          <a:off x="3027363" y="1138238"/>
          <a:ext cx="31035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28600" progId="Equation.DSMT4">
                  <p:embed/>
                </p:oleObj>
              </mc:Choice>
              <mc:Fallback>
                <p:oleObj name="Equation" r:id="rId4" imgW="15364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3091372-7C1F-8CEB-95FD-F5435D8D1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7363" y="1138238"/>
                        <a:ext cx="310356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0216B6-E9E5-65CB-9D2A-016551CAF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78669"/>
              </p:ext>
            </p:extLst>
          </p:nvPr>
        </p:nvGraphicFramePr>
        <p:xfrm>
          <a:off x="3027363" y="1784442"/>
          <a:ext cx="2020738" cy="69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E0216B6-E9E5-65CB-9D2A-016551CAF9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7363" y="1784442"/>
                        <a:ext cx="2020738" cy="69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EA53FD-6D94-596D-066F-29230325D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20166"/>
              </p:ext>
            </p:extLst>
          </p:nvPr>
        </p:nvGraphicFramePr>
        <p:xfrm>
          <a:off x="3178160" y="3335869"/>
          <a:ext cx="3131076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4EA53FD-6D94-596D-066F-29230325D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8160" y="3335869"/>
                        <a:ext cx="3131076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59258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ED0E4E-2EA6-5188-2A26-75E8C1DC03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3EABC3-CD05-9B60-C2F9-FB0AA8451286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0CB15B0-AF77-1A7B-4BAD-C9FFC9AFDDD5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7BEDFCC7-DA83-DFAA-E4B4-F1833E2733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5D142E7-5C30-E0F5-A046-2653C2F6E14F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54E019FC-80F7-8431-ADA2-28DC3F1AE7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5F7B35A-DBF4-093E-AD31-A98719D4CC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9916" y="1047417"/>
            <a:ext cx="6392167" cy="4763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900108"/>
      </p:ext>
    </p:extLst>
  </p:cSld>
  <p:clrMapOvr>
    <a:masterClrMapping/>
  </p:clrMapOvr>
  <p:transition spd="med" advTm="30000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293396-2D14-D9BB-F2F2-DF86578604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22BAE1-18AB-8152-749E-5CB8426DB0BB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254F27B-2C65-9844-8428-46F7A2C6897F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248AD0B-1441-2F58-6B6C-4534A6F8D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88FFDBB-9243-83BF-7369-B83FA9B35874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2E842F4-73E5-048C-1507-0B73E4052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75B827AE-C0CF-F364-0F34-7EF75271FAA1}"/>
              </a:ext>
            </a:extLst>
          </p:cNvPr>
          <p:cNvGrpSpPr/>
          <p:nvPr/>
        </p:nvGrpSpPr>
        <p:grpSpPr>
          <a:xfrm>
            <a:off x="648880" y="570170"/>
            <a:ext cx="2793059" cy="3831829"/>
            <a:chOff x="1632292" y="2104845"/>
            <a:chExt cx="2111572" cy="30777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275AAF0-C633-484A-76F2-74467E7182C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8450" r="32105"/>
            <a:stretch>
              <a:fillRect/>
            </a:stretch>
          </p:blipFill>
          <p:spPr>
            <a:xfrm>
              <a:off x="1635630" y="2104845"/>
              <a:ext cx="2108234" cy="2136415"/>
            </a:xfrm>
            <a:prstGeom prst="rect">
              <a:avLst/>
            </a:prstGeom>
          </p:spPr>
        </p:pic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91A39319-BBB5-8FE8-5549-016A505B521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t="25428" r="34378"/>
            <a:stretch>
              <a:fillRect/>
            </a:stretch>
          </p:blipFill>
          <p:spPr>
            <a:xfrm>
              <a:off x="1632292" y="3442337"/>
              <a:ext cx="2037655" cy="1740238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313E085-03B8-A529-766A-AE83752C8C82}"/>
                  </a:ext>
                </a:extLst>
              </p14:cNvPr>
              <p14:cNvContentPartPr/>
              <p14:nvPr/>
            </p14:nvContentPartPr>
            <p14:xfrm>
              <a:off x="741797" y="707230"/>
              <a:ext cx="2302920" cy="35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313E085-03B8-A529-766A-AE83752C8C8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7797" y="599230"/>
                <a:ext cx="2410560" cy="25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70C1969-9EF2-5716-36ED-D318B10C8B7D}"/>
                  </a:ext>
                </a:extLst>
              </p14:cNvPr>
              <p14:cNvContentPartPr/>
              <p14:nvPr/>
            </p14:nvContentPartPr>
            <p14:xfrm>
              <a:off x="802277" y="931150"/>
              <a:ext cx="2259360" cy="277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70C1969-9EF2-5716-36ED-D318B10C8B7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48637" y="823510"/>
                <a:ext cx="2367000" cy="24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BD613D26-47A5-B084-C607-4D0F7B4A8FBD}"/>
                  </a:ext>
                </a:extLst>
              </p14:cNvPr>
              <p14:cNvContentPartPr/>
              <p14:nvPr/>
            </p14:nvContentPartPr>
            <p14:xfrm>
              <a:off x="776357" y="1172710"/>
              <a:ext cx="2354400" cy="529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BD613D26-47A5-B084-C607-4D0F7B4A8FB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22717" y="1064710"/>
                <a:ext cx="2462040" cy="26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2E5F2200-EA57-A72E-DBB2-DFEB696AF014}"/>
                  </a:ext>
                </a:extLst>
              </p14:cNvPr>
              <p14:cNvContentPartPr/>
              <p14:nvPr/>
            </p14:nvContentPartPr>
            <p14:xfrm>
              <a:off x="827837" y="1389070"/>
              <a:ext cx="2284560" cy="698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2E5F2200-EA57-A72E-DBB2-DFEB696AF01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73837" y="1281070"/>
                <a:ext cx="2392200" cy="28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CEAC345-7451-4740-C310-F4BFD7411F89}"/>
                  </a:ext>
                </a:extLst>
              </p14:cNvPr>
              <p14:cNvContentPartPr/>
              <p14:nvPr/>
            </p14:nvContentPartPr>
            <p14:xfrm>
              <a:off x="719160" y="2043881"/>
              <a:ext cx="2069640" cy="698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CEAC345-7451-4740-C310-F4BFD7411F8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65160" y="1935881"/>
                <a:ext cx="2177280" cy="28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D2DE97E4-420F-2936-D5B6-64FCE80BC97E}"/>
                  </a:ext>
                </a:extLst>
              </p14:cNvPr>
              <p14:cNvContentPartPr/>
              <p14:nvPr/>
            </p14:nvContentPartPr>
            <p14:xfrm>
              <a:off x="750437" y="2086390"/>
              <a:ext cx="1846080" cy="18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D2DE97E4-420F-2936-D5B6-64FCE80BC97E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96797" y="1978390"/>
                <a:ext cx="195372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FEAEFA6-4BAC-CBE7-4135-72D95A5378DD}"/>
                  </a:ext>
                </a:extLst>
              </p14:cNvPr>
              <p14:cNvContentPartPr/>
              <p14:nvPr/>
            </p14:nvContentPartPr>
            <p14:xfrm>
              <a:off x="767717" y="2285470"/>
              <a:ext cx="1888920" cy="349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FEAEFA6-4BAC-CBE7-4135-72D95A5378DD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13717" y="2177830"/>
                <a:ext cx="199656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49BC56EF-5A73-3A27-2C11-8D0B830DC495}"/>
                  </a:ext>
                </a:extLst>
              </p14:cNvPr>
              <p14:cNvContentPartPr/>
              <p14:nvPr/>
            </p14:nvContentPartPr>
            <p14:xfrm>
              <a:off x="741797" y="2509030"/>
              <a:ext cx="1846080" cy="190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49BC56EF-5A73-3A27-2C11-8D0B830DC49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87797" y="2401390"/>
                <a:ext cx="195372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5742CAD5-5DF7-1D50-54A1-99B05BF884E9}"/>
                  </a:ext>
                </a:extLst>
              </p14:cNvPr>
              <p14:cNvContentPartPr/>
              <p14:nvPr/>
            </p14:nvContentPartPr>
            <p14:xfrm>
              <a:off x="776357" y="2750590"/>
              <a:ext cx="2228040" cy="878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5742CAD5-5DF7-1D50-54A1-99B05BF884E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22717" y="2642950"/>
                <a:ext cx="2335680" cy="30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F5F97756-511D-05B2-9FFB-9081D18EF4E3}"/>
                  </a:ext>
                </a:extLst>
              </p14:cNvPr>
              <p14:cNvContentPartPr/>
              <p14:nvPr/>
            </p14:nvContentPartPr>
            <p14:xfrm>
              <a:off x="810557" y="3217150"/>
              <a:ext cx="2164680" cy="180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F5F97756-511D-05B2-9FFB-9081D18EF4E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56917" y="3109150"/>
                <a:ext cx="2272320" cy="233640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1F02B089-5F16-7516-770A-BBEE4F991758}"/>
              </a:ext>
            </a:extLst>
          </p:cNvPr>
          <p:cNvSpPr txBox="1"/>
          <p:nvPr/>
        </p:nvSpPr>
        <p:spPr>
          <a:xfrm>
            <a:off x="4549498" y="211433"/>
            <a:ext cx="656126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AU" b="1" dirty="0"/>
              <a:t>Stat Calculations</a:t>
            </a:r>
          </a:p>
          <a:p>
            <a:endParaRPr lang="en-AU" dirty="0"/>
          </a:p>
          <a:p>
            <a:r>
              <a:rPr lang="en-AU" dirty="0"/>
              <a:t>All entries must be a list</a:t>
            </a:r>
          </a:p>
          <a:p>
            <a:pPr marL="342900" indent="-342900">
              <a:buAutoNum type="arabicPeriod"/>
            </a:pPr>
            <a:endParaRPr lang="en-AU" dirty="0"/>
          </a:p>
          <a:p>
            <a:r>
              <a:rPr lang="en-AU" dirty="0"/>
              <a:t>Can use lists and spreadsheets</a:t>
            </a:r>
          </a:p>
          <a:p>
            <a:pPr marL="342900" indent="-342900">
              <a:buAutoNum type="arabicPeriod"/>
            </a:pPr>
            <a:endParaRPr lang="en-AU" dirty="0"/>
          </a:p>
          <a:p>
            <a:r>
              <a:rPr lang="en-AU" b="1" dirty="0"/>
              <a:t>2. Stat results</a:t>
            </a:r>
          </a:p>
          <a:p>
            <a:endParaRPr lang="en-AU" b="1" dirty="0"/>
          </a:p>
          <a:p>
            <a:r>
              <a:rPr lang="en-AU" b="1" dirty="0"/>
              <a:t>3. List Math</a:t>
            </a:r>
          </a:p>
          <a:p>
            <a:endParaRPr lang="en-AU" b="1" dirty="0"/>
          </a:p>
          <a:p>
            <a:pPr marL="342900" indent="-342900">
              <a:buAutoNum type="arabicPeriod" startAt="4"/>
            </a:pPr>
            <a:r>
              <a:rPr lang="en-AU" b="1" dirty="0"/>
              <a:t>List Operations</a:t>
            </a:r>
          </a:p>
          <a:p>
            <a:pPr marL="342900" indent="-342900">
              <a:buAutoNum type="arabicPeriod" startAt="4"/>
            </a:pPr>
            <a:endParaRPr lang="en-AU" b="1" dirty="0"/>
          </a:p>
          <a:p>
            <a:pPr marL="342900" indent="-342900">
              <a:buAutoNum type="arabicPeriod" startAt="4"/>
            </a:pPr>
            <a:r>
              <a:rPr lang="en-AU" b="1" dirty="0"/>
              <a:t>Distributions – same as Probability distributions</a:t>
            </a:r>
          </a:p>
          <a:p>
            <a:pPr marL="342900" indent="-342900">
              <a:buAutoNum type="arabicPeriod" startAt="4"/>
            </a:pPr>
            <a:endParaRPr lang="en-AU" b="1" dirty="0"/>
          </a:p>
          <a:p>
            <a:pPr marL="342900" indent="-342900">
              <a:buAutoNum type="arabicPeriod" startAt="4"/>
            </a:pPr>
            <a:r>
              <a:rPr lang="en-AU" b="1" dirty="0"/>
              <a:t>Confidence Intervals -  z interval for MM and SM</a:t>
            </a:r>
          </a:p>
          <a:p>
            <a:pPr marL="342900" indent="-342900">
              <a:buAutoNum type="arabicPeriod" startAt="4"/>
            </a:pPr>
            <a:endParaRPr lang="en-AU" b="1" dirty="0"/>
          </a:p>
          <a:p>
            <a:pPr marL="342900" indent="-342900">
              <a:buAutoNum type="arabicPeriod" startAt="4"/>
            </a:pPr>
            <a:r>
              <a:rPr lang="en-AU" b="1" dirty="0"/>
              <a:t>Stat tests – for SM</a:t>
            </a:r>
          </a:p>
          <a:p>
            <a:endParaRPr lang="en-AU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B1D3A13-D5CA-05C9-F935-54DBB8F4D2BE}"/>
              </a:ext>
            </a:extLst>
          </p:cNvPr>
          <p:cNvPicPr>
            <a:picLocks noChangeAspect="1"/>
          </p:cNvPicPr>
          <p:nvPr/>
        </p:nvPicPr>
        <p:blipFill>
          <a:blip r:embed="rId26"/>
          <a:srcRect t="33683" r="43766"/>
          <a:stretch>
            <a:fillRect/>
          </a:stretch>
        </p:blipFill>
        <p:spPr>
          <a:xfrm>
            <a:off x="7252015" y="4616199"/>
            <a:ext cx="1746149" cy="1547582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7889A644-EA73-CCE9-0302-D8CE5CA7810D}"/>
              </a:ext>
            </a:extLst>
          </p:cNvPr>
          <p:cNvGrpSpPr/>
          <p:nvPr/>
        </p:nvGrpSpPr>
        <p:grpSpPr>
          <a:xfrm>
            <a:off x="9840416" y="2343942"/>
            <a:ext cx="1670142" cy="2556546"/>
            <a:chOff x="7896552" y="1863469"/>
            <a:chExt cx="1670142" cy="2556546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270A6CFB-5482-C8D0-2E95-F4873735DB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/>
            <a:srcRect r="46304" b="34330"/>
            <a:stretch>
              <a:fillRect/>
            </a:stretch>
          </p:blipFill>
          <p:spPr>
            <a:xfrm>
              <a:off x="7896552" y="1863469"/>
              <a:ext cx="1667336" cy="1532486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AFFDA9F1-C558-6898-477A-3F9EAA946A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/>
            <a:srcRect t="57533" r="46214"/>
            <a:stretch>
              <a:fillRect/>
            </a:stretch>
          </p:blipFill>
          <p:spPr>
            <a:xfrm>
              <a:off x="7896552" y="3429000"/>
              <a:ext cx="1670142" cy="991015"/>
            </a:xfrm>
            <a:prstGeom prst="rect">
              <a:avLst/>
            </a:prstGeom>
          </p:spPr>
        </p:pic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57B89F6E-7BCE-BB55-CE18-D5BDE93AB781}"/>
              </a:ext>
            </a:extLst>
          </p:cNvPr>
          <p:cNvPicPr>
            <a:picLocks noChangeAspect="1"/>
          </p:cNvPicPr>
          <p:nvPr/>
        </p:nvPicPr>
        <p:blipFill>
          <a:blip r:embed="rId29"/>
          <a:srcRect t="9152" r="50000"/>
          <a:stretch>
            <a:fillRect/>
          </a:stretch>
        </p:blipFill>
        <p:spPr>
          <a:xfrm>
            <a:off x="2779621" y="4703756"/>
            <a:ext cx="1552575" cy="21200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C856400-D5F1-6A12-6370-4C579165EF82}"/>
              </a:ext>
            </a:extLst>
          </p:cNvPr>
          <p:cNvPicPr>
            <a:picLocks noChangeAspect="1"/>
          </p:cNvPicPr>
          <p:nvPr/>
        </p:nvPicPr>
        <p:blipFill>
          <a:blip r:embed="rId30"/>
          <a:srcRect l="719" t="16657" r="31217" b="-142"/>
          <a:stretch>
            <a:fillRect/>
          </a:stretch>
        </p:blipFill>
        <p:spPr>
          <a:xfrm>
            <a:off x="9118527" y="285341"/>
            <a:ext cx="2113473" cy="1948232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4AB3D18-40C0-5024-AC4A-59172ADFABC2}"/>
              </a:ext>
            </a:extLst>
          </p:cNvPr>
          <p:cNvCxnSpPr>
            <a:cxnSpLocks/>
          </p:cNvCxnSpPr>
          <p:nvPr/>
        </p:nvCxnSpPr>
        <p:spPr>
          <a:xfrm flipH="1">
            <a:off x="3441939" y="457200"/>
            <a:ext cx="1215786" cy="50167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FE12770-96C4-6C87-57C7-09ADADEF7BEE}"/>
              </a:ext>
            </a:extLst>
          </p:cNvPr>
          <p:cNvCxnSpPr>
            <a:cxnSpLocks/>
          </p:cNvCxnSpPr>
          <p:nvPr/>
        </p:nvCxnSpPr>
        <p:spPr>
          <a:xfrm flipV="1">
            <a:off x="5857875" y="1389070"/>
            <a:ext cx="3140289" cy="122078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4B488F-B4ED-C301-A3F6-B25CA0124A20}"/>
              </a:ext>
            </a:extLst>
          </p:cNvPr>
          <p:cNvCxnSpPr>
            <a:cxnSpLocks/>
          </p:cNvCxnSpPr>
          <p:nvPr/>
        </p:nvCxnSpPr>
        <p:spPr>
          <a:xfrm flipV="1">
            <a:off x="6534150" y="2750590"/>
            <a:ext cx="3209925" cy="39266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83C8227-6819-0A31-AB63-635EF6964967}"/>
              </a:ext>
            </a:extLst>
          </p:cNvPr>
          <p:cNvCxnSpPr>
            <a:cxnSpLocks/>
          </p:cNvCxnSpPr>
          <p:nvPr/>
        </p:nvCxnSpPr>
        <p:spPr>
          <a:xfrm>
            <a:off x="6867525" y="4401999"/>
            <a:ext cx="876300" cy="842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FD0AAA2-FC56-915C-1B80-0FFE401164F7}"/>
              </a:ext>
            </a:extLst>
          </p:cNvPr>
          <p:cNvCxnSpPr>
            <a:cxnSpLocks/>
          </p:cNvCxnSpPr>
          <p:nvPr/>
        </p:nvCxnSpPr>
        <p:spPr>
          <a:xfrm flipH="1">
            <a:off x="4181475" y="5029200"/>
            <a:ext cx="1371600" cy="6953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2930612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97D3BD-1C20-372B-F5F1-08AC6C5F94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7A5AF1-EAE8-94E0-D675-74AA593EEE43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2DBFC66-1160-B93F-2DCB-D0309BD07C55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7417312-E3BA-C6FB-398E-5DAD38E8DA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6E583D1-7986-7441-60D1-8506013052AF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61F321A2-50D9-E696-7813-9CCF67986A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D61C63F-37F8-31B3-5E75-5FED5CC6C3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153" y="650398"/>
            <a:ext cx="6401693" cy="4839375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913862B-4197-01BE-2515-0776E1916F3F}"/>
              </a:ext>
            </a:extLst>
          </p:cNvPr>
          <p:cNvCxnSpPr/>
          <p:nvPr/>
        </p:nvCxnSpPr>
        <p:spPr>
          <a:xfrm flipH="1">
            <a:off x="9476103" y="1496287"/>
            <a:ext cx="1181819" cy="0"/>
          </a:xfrm>
          <a:prstGeom prst="straightConnector1">
            <a:avLst/>
          </a:prstGeom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85D675A-4FC5-B2B2-1DE5-B2500B569184}"/>
              </a:ext>
            </a:extLst>
          </p:cNvPr>
          <p:cNvCxnSpPr/>
          <p:nvPr/>
        </p:nvCxnSpPr>
        <p:spPr>
          <a:xfrm flipH="1">
            <a:off x="9476103" y="2104845"/>
            <a:ext cx="1181819" cy="0"/>
          </a:xfrm>
          <a:prstGeom prst="straightConnector1">
            <a:avLst/>
          </a:prstGeom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40E14D8-DCE7-C5A5-5FD0-1B0B650F7AB1}"/>
              </a:ext>
            </a:extLst>
          </p:cNvPr>
          <p:cNvCxnSpPr/>
          <p:nvPr/>
        </p:nvCxnSpPr>
        <p:spPr>
          <a:xfrm flipH="1">
            <a:off x="9476103" y="2688565"/>
            <a:ext cx="1181819" cy="0"/>
          </a:xfrm>
          <a:prstGeom prst="straightConnector1">
            <a:avLst/>
          </a:prstGeom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BF272B0-7780-8811-2A75-20969F91F28F}"/>
              </a:ext>
            </a:extLst>
          </p:cNvPr>
          <p:cNvCxnSpPr/>
          <p:nvPr/>
        </p:nvCxnSpPr>
        <p:spPr>
          <a:xfrm flipH="1">
            <a:off x="9476103" y="3677728"/>
            <a:ext cx="1181819" cy="0"/>
          </a:xfrm>
          <a:prstGeom prst="straightConnector1">
            <a:avLst/>
          </a:prstGeom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8C3D01CA-4E33-AEFD-8F19-6C41AC3B8990}"/>
              </a:ext>
            </a:extLst>
          </p:cNvPr>
          <p:cNvSpPr txBox="1"/>
          <p:nvPr/>
        </p:nvSpPr>
        <p:spPr>
          <a:xfrm>
            <a:off x="595223" y="457456"/>
            <a:ext cx="2398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>
                <a:solidFill>
                  <a:srgbClr val="92D050"/>
                </a:solidFill>
              </a:rPr>
              <a:t>I mostly use …</a:t>
            </a:r>
          </a:p>
        </p:txBody>
      </p:sp>
    </p:spTree>
    <p:extLst>
      <p:ext uri="{BB962C8B-B14F-4D97-AF65-F5344CB8AC3E}">
        <p14:creationId xmlns:p14="http://schemas.microsoft.com/office/powerpoint/2010/main" val="4041258503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879C8A-032B-047E-44C9-E24B58F591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CFFA95-DB7B-8F8B-D08F-24AF90DD39C3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EEC2247-9629-BD02-CFC0-EB62675334D0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A90625C-B909-F4B4-5057-83B29AC5F9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BCE54CA-33F7-067D-025A-0338F19D9F6E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4F6E7B7-7C50-D036-A21D-290C700F1C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65CCBA6-3BF2-F7FB-0357-F014C6820DAF}"/>
              </a:ext>
            </a:extLst>
          </p:cNvPr>
          <p:cNvSpPr txBox="1"/>
          <p:nvPr/>
        </p:nvSpPr>
        <p:spPr>
          <a:xfrm>
            <a:off x="1285336" y="1034129"/>
            <a:ext cx="1023955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Convert the following</a:t>
            </a:r>
          </a:p>
          <a:p>
            <a:endParaRPr lang="en-AU" sz="2400" dirty="0"/>
          </a:p>
          <a:p>
            <a:endParaRPr lang="en-AU" sz="2400" dirty="0"/>
          </a:p>
          <a:p>
            <a:endParaRPr lang="en-AU" sz="2400" dirty="0"/>
          </a:p>
          <a:p>
            <a:r>
              <a:rPr lang="en-AU" sz="2400" dirty="0"/>
              <a:t>Convert to decimal </a:t>
            </a:r>
            <a:r>
              <a:rPr lang="en-AU" sz="2400" i="1" dirty="0">
                <a:solidFill>
                  <a:srgbClr val="FF0000"/>
                </a:solidFill>
              </a:rPr>
              <a:t>alternatives</a:t>
            </a:r>
          </a:p>
          <a:p>
            <a:endParaRPr lang="en-AU" dirty="0"/>
          </a:p>
          <a:p>
            <a:r>
              <a:rPr lang="en-AU" sz="2400" dirty="0"/>
              <a:t>Least Common Multiple and Greatest Common Divisor    </a:t>
            </a:r>
            <a:r>
              <a:rPr lang="en-AU" sz="2400" dirty="0" err="1"/>
              <a:t>gcd</a:t>
            </a:r>
            <a:r>
              <a:rPr lang="en-AU" sz="2400" dirty="0"/>
              <a:t>(45,460)</a:t>
            </a:r>
          </a:p>
          <a:p>
            <a:endParaRPr lang="en-AU" sz="2400" dirty="0"/>
          </a:p>
          <a:p>
            <a:r>
              <a:rPr lang="en-AU" sz="2400" dirty="0"/>
              <a:t>Fraction Tools &gt; Proper Fraction                        </a:t>
            </a:r>
            <a:r>
              <a:rPr lang="en-AU" sz="2400" dirty="0">
                <a:solidFill>
                  <a:srgbClr val="7030A0"/>
                </a:solidFill>
              </a:rPr>
              <a:t>(</a:t>
            </a:r>
            <a:r>
              <a:rPr lang="en-AU" sz="2400" i="1" dirty="0">
                <a:solidFill>
                  <a:srgbClr val="7030A0"/>
                </a:solidFill>
              </a:rPr>
              <a:t>Also repeated in Algebra menu</a:t>
            </a:r>
            <a:r>
              <a:rPr lang="en-AU" sz="2400" dirty="0">
                <a:solidFill>
                  <a:srgbClr val="7030A0"/>
                </a:solidFill>
              </a:rPr>
              <a:t>)</a:t>
            </a:r>
          </a:p>
          <a:p>
            <a:endParaRPr lang="en-AU" sz="2400" b="1" dirty="0">
              <a:solidFill>
                <a:srgbClr val="7030A0"/>
              </a:solidFill>
            </a:endParaRPr>
          </a:p>
          <a:p>
            <a:endParaRPr lang="en-AU" sz="2400" dirty="0"/>
          </a:p>
          <a:p>
            <a:endParaRPr lang="en-AU" sz="2400" dirty="0"/>
          </a:p>
          <a:p>
            <a:endParaRPr lang="en-AU" sz="2400" dirty="0"/>
          </a:p>
          <a:p>
            <a:endParaRPr lang="en-AU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A08310D-B0F0-5B4B-8D92-553166B6D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57695"/>
              </p:ext>
            </p:extLst>
          </p:nvPr>
        </p:nvGraphicFramePr>
        <p:xfrm>
          <a:off x="2299855" y="4433786"/>
          <a:ext cx="762599" cy="102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93480" progId="Equation.DSMT4">
                  <p:embed/>
                </p:oleObj>
              </mc:Choice>
              <mc:Fallback>
                <p:oleObj name="Equation" r:id="rId4" imgW="2919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A08310D-B0F0-5B4B-8D92-553166B6D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9855" y="4433786"/>
                        <a:ext cx="762599" cy="102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02368E-8FD9-74D9-E844-6F9308B42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46343"/>
              </p:ext>
            </p:extLst>
          </p:nvPr>
        </p:nvGraphicFramePr>
        <p:xfrm>
          <a:off x="4198281" y="4433786"/>
          <a:ext cx="971959" cy="94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102368E-8FD9-74D9-E844-6F9308B42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8281" y="4433786"/>
                        <a:ext cx="971959" cy="94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EC1D1C5-07C5-2210-FDFB-4A8BC2A80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3287"/>
              </p:ext>
            </p:extLst>
          </p:nvPr>
        </p:nvGraphicFramePr>
        <p:xfrm>
          <a:off x="2299855" y="1576208"/>
          <a:ext cx="1064664" cy="50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EC1D1C5-07C5-2210-FDFB-4A8BC2A80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9855" y="1576208"/>
                        <a:ext cx="1064664" cy="50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F0BBEF0-00AE-E0F4-9067-CEF2B2964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49946"/>
              </p:ext>
            </p:extLst>
          </p:nvPr>
        </p:nvGraphicFramePr>
        <p:xfrm>
          <a:off x="4572980" y="1439305"/>
          <a:ext cx="642934" cy="90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F0BBEF0-00AE-E0F4-9067-CEF2B2964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980" y="1439305"/>
                        <a:ext cx="642934" cy="905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858338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192F66-E7CD-96EA-D66D-71FB56CF97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48D66B-FBAF-D393-52E8-C3A20740F95F}"/>
              </a:ext>
            </a:extLst>
          </p:cNvPr>
          <p:cNvSpPr txBox="1">
            <a:spLocks/>
          </p:cNvSpPr>
          <p:nvPr/>
        </p:nvSpPr>
        <p:spPr>
          <a:xfrm>
            <a:off x="1084507" y="147304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6D7436B-7CE9-058B-8195-95A3D27FBFE1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1DA00EA-1F04-C1D5-790A-EA9B099E07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F8DB7D8-5C1B-74B5-F0F9-26E12209FD84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E9BF152C-C2F3-1D24-BCDC-13685668E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6DAE755-92E3-C8D8-0EF6-8D57043E19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3670" y="385954"/>
            <a:ext cx="6373114" cy="47917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AB1272E-AFE1-BA8B-8A97-93524683F7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4146" y="4861764"/>
            <a:ext cx="4572638" cy="6954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425541D-5A96-1059-DD34-6F6CF8168192}"/>
                  </a:ext>
                </a:extLst>
              </p14:cNvPr>
              <p14:cNvContentPartPr/>
              <p14:nvPr/>
            </p14:nvContentPartPr>
            <p14:xfrm>
              <a:off x="3953100" y="1342140"/>
              <a:ext cx="2514240" cy="59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425541D-5A96-1059-DD34-6F6CF816819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99100" y="1234500"/>
                <a:ext cx="2621880" cy="27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78C4325-3AC5-1623-B17A-CDFD72BEF6B4}"/>
                  </a:ext>
                </a:extLst>
              </p14:cNvPr>
              <p14:cNvContentPartPr/>
              <p14:nvPr/>
            </p14:nvContentPartPr>
            <p14:xfrm>
              <a:off x="3990900" y="1742820"/>
              <a:ext cx="2115000" cy="295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78C4325-3AC5-1623-B17A-CDFD72BEF6B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36900" y="1635180"/>
                <a:ext cx="222264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FC08A57-4B61-40BD-C921-34964C0401DB}"/>
                  </a:ext>
                </a:extLst>
              </p14:cNvPr>
              <p14:cNvContentPartPr/>
              <p14:nvPr/>
            </p14:nvContentPartPr>
            <p14:xfrm>
              <a:off x="3971820" y="3381540"/>
              <a:ext cx="1562760" cy="388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FC08A57-4B61-40BD-C921-34964C0401D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18180" y="3273540"/>
                <a:ext cx="167040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0928A43-45B6-D115-A6FE-8D36E793ECB2}"/>
                  </a:ext>
                </a:extLst>
              </p14:cNvPr>
              <p14:cNvContentPartPr/>
              <p14:nvPr/>
            </p14:nvContentPartPr>
            <p14:xfrm>
              <a:off x="4009620" y="5390700"/>
              <a:ext cx="1391400" cy="95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0928A43-45B6-D115-A6FE-8D36E793ECB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55620" y="5283060"/>
                <a:ext cx="1499040" cy="3114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FC52282-9858-028B-1EC1-773D910311FB}"/>
              </a:ext>
            </a:extLst>
          </p:cNvPr>
          <p:cNvSpPr txBox="1"/>
          <p:nvPr/>
        </p:nvSpPr>
        <p:spPr>
          <a:xfrm>
            <a:off x="8763000" y="2676525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dirty="0">
                <a:highlight>
                  <a:srgbClr val="FFFF00"/>
                </a:highlight>
              </a:rPr>
              <a:t>The ones I use</a:t>
            </a:r>
          </a:p>
        </p:txBody>
      </p:sp>
    </p:spTree>
    <p:extLst>
      <p:ext uri="{BB962C8B-B14F-4D97-AF65-F5344CB8AC3E}">
        <p14:creationId xmlns:p14="http://schemas.microsoft.com/office/powerpoint/2010/main" val="2673839757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A3BDA2-8857-B104-9C81-2EE873CC96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4F2334-1366-872D-4A6A-7B13AF05C860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BF6BFB0-E47B-4265-677B-9D8691C164E4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C7EC06EA-84E5-C021-7E4E-B9FD48E7F1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0017A54-AF28-E87D-410B-14D186F0415A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3465680-A9A7-A267-38D9-0F564F5A5C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5988701-14FB-7077-7A5A-277E6A0F8D76}"/>
              </a:ext>
            </a:extLst>
          </p:cNvPr>
          <p:cNvSpPr txBox="1"/>
          <p:nvPr/>
        </p:nvSpPr>
        <p:spPr>
          <a:xfrm>
            <a:off x="657225" y="638178"/>
            <a:ext cx="930592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b="1" dirty="0"/>
              <a:t>2.  Transp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b="1" dirty="0"/>
              <a:t>3.  Determin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b="1" dirty="0"/>
              <a:t>7.  No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b="1" dirty="0"/>
              <a:t>C. Vec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3B77E2-5280-9A27-4F01-2B54E06CF9E6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5234" t="56923" r="68131" b="18393"/>
          <a:stretch>
            <a:fillRect/>
          </a:stretch>
        </p:blipFill>
        <p:spPr>
          <a:xfrm>
            <a:off x="3024279" y="2569332"/>
            <a:ext cx="1647825" cy="11482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223D836-19A9-8F5F-6CB5-0A3FB57BD0D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41189" r="44761" b="2868"/>
          <a:stretch>
            <a:fillRect/>
          </a:stretch>
        </p:blipFill>
        <p:spPr>
          <a:xfrm>
            <a:off x="2953895" y="4302091"/>
            <a:ext cx="3108513" cy="236715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78AA1AA-DC86-D378-97FD-79A0385CCF8C}"/>
                  </a:ext>
                </a:extLst>
              </p14:cNvPr>
              <p14:cNvContentPartPr/>
              <p14:nvPr/>
            </p14:nvContentPartPr>
            <p14:xfrm>
              <a:off x="2809740" y="2713740"/>
              <a:ext cx="1857600" cy="964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78AA1AA-DC86-D378-97FD-79A0385CCF8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55740" y="2605740"/>
                <a:ext cx="1965240" cy="31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CB85C5B-797B-E657-6CF3-A63055FC101F}"/>
                  </a:ext>
                </a:extLst>
              </p14:cNvPr>
              <p14:cNvContentPartPr/>
              <p14:nvPr/>
            </p14:nvContentPartPr>
            <p14:xfrm>
              <a:off x="3037980" y="4514820"/>
              <a:ext cx="1611000" cy="57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CB85C5B-797B-E657-6CF3-A63055FC101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84340" y="4407180"/>
                <a:ext cx="1718640" cy="27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1F7D82A-5B16-3E3A-0566-AF3337BBD290}"/>
                  </a:ext>
                </a:extLst>
              </p14:cNvPr>
              <p14:cNvContentPartPr/>
              <p14:nvPr/>
            </p14:nvContentPartPr>
            <p14:xfrm>
              <a:off x="3133740" y="4809660"/>
              <a:ext cx="1921680" cy="673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1F7D82A-5B16-3E3A-0566-AF3337BBD29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079740" y="4702020"/>
                <a:ext cx="2029320" cy="28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9F559FAB-C17D-9388-2263-6B8483F52AA7}"/>
                  </a:ext>
                </a:extLst>
              </p14:cNvPr>
              <p14:cNvContentPartPr/>
              <p14:nvPr/>
            </p14:nvContentPartPr>
            <p14:xfrm>
              <a:off x="2942940" y="5133660"/>
              <a:ext cx="1848240" cy="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9F559FAB-C17D-9388-2263-6B8483F52AA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89300" y="5026020"/>
                <a:ext cx="195588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1970DCCF-DCCB-DEEE-E4C8-373ACF0A44C5}"/>
                  </a:ext>
                </a:extLst>
              </p14:cNvPr>
              <p14:cNvContentPartPr/>
              <p14:nvPr/>
            </p14:nvContentPartPr>
            <p14:xfrm>
              <a:off x="3037980" y="5533980"/>
              <a:ext cx="2139480" cy="583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1970DCCF-DCCB-DEEE-E4C8-373ACF0A44C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84340" y="5425980"/>
                <a:ext cx="2247120" cy="27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9A0A9658-30E7-2477-A338-7ED022D3E905}"/>
                  </a:ext>
                </a:extLst>
              </p14:cNvPr>
              <p14:cNvContentPartPr/>
              <p14:nvPr/>
            </p14:nvContentPartPr>
            <p14:xfrm>
              <a:off x="3066780" y="5848260"/>
              <a:ext cx="2864520" cy="38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9A0A9658-30E7-2477-A338-7ED022D3E90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012780" y="5740260"/>
                <a:ext cx="2972160" cy="25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2598771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88514D-257D-B99A-573F-6C68312C43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793AE5-350A-C307-6C54-0EB706717C2D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C26E841-47D4-2347-E1A4-CB64FAC29BBA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F56B86A-0A26-0C6B-CC95-A33A5ED0C2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42BFBF43-05B3-7EE9-B062-E2441B7C1682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E9109F12-35BB-7C0A-DC05-8365A42F17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F25F77C-80D0-33E3-6780-5918E08209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7578" y="610050"/>
            <a:ext cx="6382641" cy="47631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4498839-828A-5590-3F90-87730F25F6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0529" y="5036490"/>
            <a:ext cx="4229690" cy="112410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9F9BFF2-FCAC-83E8-693F-7D7D311AB066}"/>
              </a:ext>
            </a:extLst>
          </p:cNvPr>
          <p:cNvSpPr txBox="1"/>
          <p:nvPr/>
        </p:nvSpPr>
        <p:spPr>
          <a:xfrm>
            <a:off x="595223" y="457456"/>
            <a:ext cx="3510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>
                <a:solidFill>
                  <a:srgbClr val="FF0000"/>
                </a:solidFill>
              </a:rPr>
              <a:t>All of these are great!</a:t>
            </a:r>
          </a:p>
        </p:txBody>
      </p:sp>
    </p:spTree>
    <p:extLst>
      <p:ext uri="{BB962C8B-B14F-4D97-AF65-F5344CB8AC3E}">
        <p14:creationId xmlns:p14="http://schemas.microsoft.com/office/powerpoint/2010/main" val="40760832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/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/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50A5C88-A3EC-602C-40A7-FD088D92006B}"/>
              </a:ext>
            </a:extLst>
          </p:cNvPr>
          <p:cNvSpPr txBox="1"/>
          <p:nvPr/>
        </p:nvSpPr>
        <p:spPr>
          <a:xfrm>
            <a:off x="1362974" y="1319842"/>
            <a:ext cx="904910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400" dirty="0">
                <a:solidFill>
                  <a:srgbClr val="00B05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ntact us:</a:t>
            </a:r>
          </a:p>
          <a:p>
            <a:endParaRPr lang="en-AU" sz="4400" dirty="0">
              <a:solidFill>
                <a:srgbClr val="0563C1"/>
              </a:solidFill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AU" sz="4400" dirty="0">
                <a:solidFill>
                  <a:srgbClr val="0563C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andi.leslie@wesleycollege.edu.au</a:t>
            </a:r>
            <a:endParaRPr lang="en-AU" sz="4400" dirty="0"/>
          </a:p>
          <a:p>
            <a:endParaRPr lang="en-AU" sz="4400" dirty="0"/>
          </a:p>
          <a:p>
            <a:r>
              <a:rPr lang="en-AU" sz="4400" dirty="0">
                <a:hlinkClick r:id="rId5"/>
              </a:rPr>
              <a:t>pam.durrant@wesleycollege.edu.au</a:t>
            </a:r>
            <a:endParaRPr lang="en-AU" sz="4400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71415924"/>
      </p:ext>
    </p:extLst>
  </p:cSld>
  <p:clrMapOvr>
    <a:masterClrMapping/>
  </p:clrMapOvr>
  <p:transition spd="med" advTm="30000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0A847E-041A-552C-5FCF-3FBC3A4F57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C7A08-0673-DAAF-BA60-01D91CD68A8F}"/>
              </a:ext>
            </a:extLst>
          </p:cNvPr>
          <p:cNvSpPr txBox="1">
            <a:spLocks/>
          </p:cNvSpPr>
          <p:nvPr/>
        </p:nvSpPr>
        <p:spPr>
          <a:xfrm>
            <a:off x="954962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56870A6-1D55-8952-56E6-1DC7E4D4BB2E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51381D7-1854-74D6-7E17-1685E6929B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F2E7C3-6292-3021-04CE-96F42B0B074D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4BC8744-535C-0795-DC65-C75634C177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7A42706-ECA0-F5C1-F1CA-56EB2568C3AF}"/>
              </a:ext>
            </a:extLst>
          </p:cNvPr>
          <p:cNvSpPr txBox="1"/>
          <p:nvPr/>
        </p:nvSpPr>
        <p:spPr>
          <a:xfrm>
            <a:off x="1552755" y="871360"/>
            <a:ext cx="1036019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Solve, Zeros and Numerical Solve</a:t>
            </a:r>
          </a:p>
          <a:p>
            <a:endParaRPr lang="en-AU" sz="2400" dirty="0"/>
          </a:p>
          <a:p>
            <a:r>
              <a:rPr lang="en-AU" sz="2400" dirty="0"/>
              <a:t>Factor and Expand</a:t>
            </a:r>
          </a:p>
          <a:p>
            <a:endParaRPr lang="en-AU" sz="2400" dirty="0"/>
          </a:p>
          <a:p>
            <a:r>
              <a:rPr lang="en-AU" sz="2400" dirty="0"/>
              <a:t>Complete the Square</a:t>
            </a:r>
          </a:p>
          <a:p>
            <a:endParaRPr lang="en-AU" sz="2400" dirty="0"/>
          </a:p>
          <a:p>
            <a:r>
              <a:rPr lang="en-AU" sz="2400" dirty="0"/>
              <a:t>Solve System of Equations</a:t>
            </a:r>
          </a:p>
          <a:p>
            <a:endParaRPr lang="en-AU" sz="2400" dirty="0"/>
          </a:p>
          <a:p>
            <a:r>
              <a:rPr lang="en-AU" sz="2400" dirty="0"/>
              <a:t>Polynomial Tools</a:t>
            </a:r>
          </a:p>
          <a:p>
            <a:endParaRPr lang="en-AU" sz="2400" dirty="0"/>
          </a:p>
          <a:p>
            <a:r>
              <a:rPr lang="en-AU" sz="2400" dirty="0"/>
              <a:t>Convert Expression – ln, </a:t>
            </a:r>
            <a:r>
              <a:rPr lang="en-AU" sz="2400" dirty="0" err="1"/>
              <a:t>logbase</a:t>
            </a:r>
            <a:r>
              <a:rPr lang="en-AU" sz="2400" dirty="0"/>
              <a:t>, sin, cos</a:t>
            </a:r>
          </a:p>
          <a:p>
            <a:endParaRPr lang="en-AU" sz="2400" dirty="0"/>
          </a:p>
          <a:p>
            <a:r>
              <a:rPr lang="en-AU" sz="2400" dirty="0"/>
              <a:t>Trigonometry – Expand, Collect  </a:t>
            </a:r>
            <a:endParaRPr lang="en-AU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87E7938-A1ED-06D8-1A14-FDBE4364A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4541"/>
              </p:ext>
            </p:extLst>
          </p:nvPr>
        </p:nvGraphicFramePr>
        <p:xfrm>
          <a:off x="5922034" y="836611"/>
          <a:ext cx="2832569" cy="47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87E7938-A1ED-06D8-1A14-FDBE4364A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2034" y="836611"/>
                        <a:ext cx="2832569" cy="47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5B38D8-BF96-3493-650C-503313FA7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52295"/>
              </p:ext>
            </p:extLst>
          </p:nvPr>
        </p:nvGraphicFramePr>
        <p:xfrm>
          <a:off x="9565700" y="870460"/>
          <a:ext cx="1318368" cy="39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75B38D8-BF96-3493-650C-503313FA7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65700" y="870460"/>
                        <a:ext cx="1318368" cy="39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5C272C-7880-701C-4FF6-CBC314B59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25409"/>
              </p:ext>
            </p:extLst>
          </p:nvPr>
        </p:nvGraphicFramePr>
        <p:xfrm>
          <a:off x="5922034" y="2234091"/>
          <a:ext cx="1940099" cy="49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05C272C-7880-701C-4FF6-CBC314B59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2034" y="2234091"/>
                        <a:ext cx="1940099" cy="491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CB24DA5-E89D-1A06-0932-9B93F42E3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33896"/>
              </p:ext>
            </p:extLst>
          </p:nvPr>
        </p:nvGraphicFramePr>
        <p:xfrm>
          <a:off x="8829411" y="2234092"/>
          <a:ext cx="2923804" cy="49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CB24DA5-E89D-1A06-0932-9B93F42E3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29411" y="2234092"/>
                        <a:ext cx="2923804" cy="49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E13D57-9E2C-7D41-DA8E-F8B833A20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81199"/>
              </p:ext>
            </p:extLst>
          </p:nvPr>
        </p:nvGraphicFramePr>
        <p:xfrm>
          <a:off x="5922034" y="2836404"/>
          <a:ext cx="2393830" cy="135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660240" progId="Equation.DSMT4">
                  <p:embed/>
                </p:oleObj>
              </mc:Choice>
              <mc:Fallback>
                <p:oleObj name="Equation" r:id="rId12" imgW="1168200" imgH="660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E13D57-9E2C-7D41-DA8E-F8B833A202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22034" y="2836404"/>
                        <a:ext cx="2393830" cy="135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7FEBF16-14DD-71D6-EFA1-8562701E3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93752"/>
              </p:ext>
            </p:extLst>
          </p:nvPr>
        </p:nvGraphicFramePr>
        <p:xfrm>
          <a:off x="6096000" y="5373215"/>
          <a:ext cx="805132" cy="35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177480" progId="Equation.DSMT4">
                  <p:embed/>
                </p:oleObj>
              </mc:Choice>
              <mc:Fallback>
                <p:oleObj name="Equation" r:id="rId14" imgW="4060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7FEBF16-14DD-71D6-EFA1-8562701E30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6000" y="5373215"/>
                        <a:ext cx="805132" cy="352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2B39B0-653C-1E85-827F-F34185CCE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50755"/>
              </p:ext>
            </p:extLst>
          </p:nvPr>
        </p:nvGraphicFramePr>
        <p:xfrm>
          <a:off x="7521114" y="5061720"/>
          <a:ext cx="1589500" cy="83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431640" progId="Equation.DSMT4">
                  <p:embed/>
                </p:oleObj>
              </mc:Choice>
              <mc:Fallback>
                <p:oleObj name="Equation" r:id="rId16" imgW="8254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52B39B0-653C-1E85-827F-F34185CCE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21114" y="5061720"/>
                        <a:ext cx="1589500" cy="831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52A99EA-2AC3-FA58-35E6-A43A32CC4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8450"/>
              </p:ext>
            </p:extLst>
          </p:nvPr>
        </p:nvGraphicFramePr>
        <p:xfrm>
          <a:off x="10000477" y="5233630"/>
          <a:ext cx="1767182" cy="41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228600" progId="Equation.DSMT4">
                  <p:embed/>
                </p:oleObj>
              </mc:Choice>
              <mc:Fallback>
                <p:oleObj name="Equation" r:id="rId18" imgW="9651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52A99EA-2AC3-FA58-35E6-A43A32CC4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00477" y="5233630"/>
                        <a:ext cx="1767182" cy="418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300294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B78F71-F382-F915-2A8F-7F22B43F57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84C941-FBB6-F004-EF20-CE57F063CB1D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5613BD3-9D78-1ABD-D1AD-3358710472AD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2866760-C7FC-1642-423D-118050D67B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88A2BFD-08D6-2DA8-ED80-85F148E3A76C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BD6EFEE0-D3E5-8B07-BB5B-6AB52CA0D8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75A444A-0B1E-DE0C-A31E-5184B9CAF1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4206" y="1056944"/>
            <a:ext cx="6363588" cy="474411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A1BA8F9-3912-BEFF-2E62-68CA3B2966CA}"/>
                  </a:ext>
                </a:extLst>
              </p14:cNvPr>
              <p14:cNvContentPartPr/>
              <p14:nvPr/>
            </p14:nvContentPartPr>
            <p14:xfrm>
              <a:off x="6095820" y="3513660"/>
              <a:ext cx="3323880" cy="78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A1BA8F9-3912-BEFF-2E62-68CA3B2966C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41820" y="3406020"/>
                <a:ext cx="3431520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6B3568C-6A59-0AA3-D4C9-FD909383542B}"/>
                  </a:ext>
                </a:extLst>
              </p14:cNvPr>
              <p14:cNvContentPartPr/>
              <p14:nvPr/>
            </p14:nvContentPartPr>
            <p14:xfrm>
              <a:off x="6029220" y="3971220"/>
              <a:ext cx="3362040" cy="59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6B3568C-6A59-0AA3-D4C9-FD909383542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75580" y="3863580"/>
                <a:ext cx="3469680" cy="27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104A5FE-BC08-20E0-4B5A-B90A9E4F7F95}"/>
                  </a:ext>
                </a:extLst>
              </p14:cNvPr>
              <p14:cNvContentPartPr/>
              <p14:nvPr/>
            </p14:nvContentPartPr>
            <p14:xfrm>
              <a:off x="6009780" y="4390620"/>
              <a:ext cx="3400920" cy="205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104A5FE-BC08-20E0-4B5A-B90A9E4F7F9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56140" y="4282980"/>
                <a:ext cx="3508560" cy="2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397E4F1-7DA6-CA94-0E2B-EB320143B47E}"/>
                  </a:ext>
                </a:extLst>
              </p14:cNvPr>
              <p14:cNvContentPartPr/>
              <p14:nvPr/>
            </p14:nvContentPartPr>
            <p14:xfrm>
              <a:off x="6048300" y="5164260"/>
              <a:ext cx="3361320" cy="558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397E4F1-7DA6-CA94-0E2B-EB320143B47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994300" y="5056260"/>
                <a:ext cx="3468960" cy="2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DEE5A6BF-058C-85E5-DF70-176A12F3A429}"/>
                  </a:ext>
                </a:extLst>
              </p14:cNvPr>
              <p14:cNvContentPartPr/>
              <p14:nvPr/>
            </p14:nvContentPartPr>
            <p14:xfrm>
              <a:off x="6038580" y="5571060"/>
              <a:ext cx="3257280" cy="583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DEE5A6BF-058C-85E5-DF70-176A12F3A42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84580" y="5463060"/>
                <a:ext cx="3364920" cy="27396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5A27034-99B8-91C2-BBF1-F52287CAF0A4}"/>
              </a:ext>
            </a:extLst>
          </p:cNvPr>
          <p:cNvSpPr txBox="1"/>
          <p:nvPr/>
        </p:nvSpPr>
        <p:spPr>
          <a:xfrm>
            <a:off x="8545717" y="2478229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dirty="0">
                <a:highlight>
                  <a:srgbClr val="FFFF00"/>
                </a:highlight>
              </a:rPr>
              <a:t>The ones I use</a:t>
            </a:r>
          </a:p>
        </p:txBody>
      </p:sp>
    </p:spTree>
    <p:extLst>
      <p:ext uri="{BB962C8B-B14F-4D97-AF65-F5344CB8AC3E}">
        <p14:creationId xmlns:p14="http://schemas.microsoft.com/office/powerpoint/2010/main" val="1085103071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5B3EFC-FB83-8877-15DB-C7DFE64C09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02D8E9-0DBB-1F40-A6AE-91603EDA9DC0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CD20746-937D-546E-DB43-961B4E7D9A48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A726EE1B-FFCF-CC4A-21F2-861EA6A050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8214D4D-3D65-6306-C4F3-CED4BE26B991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FBBD9CEC-9174-7304-F88A-884073A098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16BB042-9D65-578F-6A89-B3DCE7BBC416}"/>
              </a:ext>
            </a:extLst>
          </p:cNvPr>
          <p:cNvSpPr txBox="1"/>
          <p:nvPr/>
        </p:nvSpPr>
        <p:spPr>
          <a:xfrm>
            <a:off x="1195479" y="29874"/>
            <a:ext cx="5853021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AU" sz="2400" b="1"/>
              <a:t>Finance Solver   - the best!!!!</a:t>
            </a:r>
          </a:p>
          <a:p>
            <a:pPr marL="457200" indent="-457200">
              <a:buFont typeface="+mj-lt"/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r>
              <a:rPr lang="en-AU" sz="2400" b="1"/>
              <a:t>TVM Functions</a:t>
            </a:r>
          </a:p>
          <a:p>
            <a:pPr marL="457200" indent="-457200">
              <a:buFont typeface="+mj-lt"/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r>
              <a:rPr lang="en-AU" sz="2400" b="1"/>
              <a:t>Amortisation</a:t>
            </a:r>
          </a:p>
          <a:p>
            <a:pPr marL="457200" indent="-457200">
              <a:buFont typeface="+mj-lt"/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endParaRPr lang="en-AU" sz="2400" b="1"/>
          </a:p>
          <a:p>
            <a:endParaRPr lang="en-AU" sz="2400" b="1"/>
          </a:p>
          <a:p>
            <a:pPr marL="342900" indent="-342900"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r>
              <a:rPr lang="en-AU" sz="2400" b="1"/>
              <a:t>Interest Conversion</a:t>
            </a:r>
          </a:p>
          <a:p>
            <a:pPr marL="342900" indent="-342900"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endParaRPr lang="en-AU" sz="2400" b="1"/>
          </a:p>
          <a:p>
            <a:pPr marL="342900" indent="-342900">
              <a:buAutoNum type="arabicPeriod"/>
            </a:pPr>
            <a:r>
              <a:rPr lang="en-AU" sz="2400" b="1"/>
              <a:t>Day between Dates</a:t>
            </a:r>
          </a:p>
          <a:p>
            <a:pPr marL="457200" indent="-457200">
              <a:buFont typeface="+mj-lt"/>
              <a:buAutoNum type="arabicPeriod"/>
            </a:pPr>
            <a:endParaRPr lang="en-AU" sz="24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039A68-C310-DDDA-6920-4C2E1C79E61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80502" r="50873"/>
          <a:stretch>
            <a:fillRect/>
          </a:stretch>
        </p:blipFill>
        <p:spPr>
          <a:xfrm>
            <a:off x="4589047" y="5708271"/>
            <a:ext cx="2099505" cy="6262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3823D2F-E791-3E92-A905-3B69064B252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t="80502" r="44312"/>
          <a:stretch>
            <a:fillRect/>
          </a:stretch>
        </p:blipFill>
        <p:spPr>
          <a:xfrm>
            <a:off x="3423824" y="4511742"/>
            <a:ext cx="2214976" cy="5828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6F4AB2A-63B4-AE44-635D-1A067164951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64898" r="51128"/>
          <a:stretch>
            <a:fillRect/>
          </a:stretch>
        </p:blipFill>
        <p:spPr>
          <a:xfrm>
            <a:off x="1814309" y="2775207"/>
            <a:ext cx="2422431" cy="130758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5C709D-94B2-0542-123A-C7747258F758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717" t="56736" r="44375"/>
          <a:stretch>
            <a:fillRect/>
          </a:stretch>
        </p:blipFill>
        <p:spPr>
          <a:xfrm>
            <a:off x="3914775" y="979974"/>
            <a:ext cx="2099505" cy="124324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6251DA-A08D-8765-A558-F96973BD4A42}"/>
              </a:ext>
            </a:extLst>
          </p:cNvPr>
          <p:cNvSpPr txBox="1"/>
          <p:nvPr/>
        </p:nvSpPr>
        <p:spPr>
          <a:xfrm>
            <a:off x="6791325" y="77691"/>
            <a:ext cx="5581650" cy="563231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AU" b="1" dirty="0"/>
              <a:t>FINANCE SOLVER</a:t>
            </a:r>
            <a:endParaRPr lang="en-AU" dirty="0"/>
          </a:p>
          <a:p>
            <a:r>
              <a:rPr lang="en-AU" dirty="0"/>
              <a:t>  </a:t>
            </a:r>
          </a:p>
          <a:p>
            <a:r>
              <a:rPr lang="en-AU" b="1" dirty="0"/>
              <a:t>N =  Total Number of payments</a:t>
            </a:r>
            <a:endParaRPr lang="en-AU" dirty="0"/>
          </a:p>
          <a:p>
            <a:r>
              <a:rPr lang="en-AU" b="1" dirty="0"/>
              <a:t> </a:t>
            </a:r>
            <a:endParaRPr lang="en-AU" dirty="0"/>
          </a:p>
          <a:p>
            <a:r>
              <a:rPr lang="en-AU" b="1" dirty="0"/>
              <a:t>I(%)=  Interest rate per annum</a:t>
            </a:r>
            <a:endParaRPr lang="en-AU" dirty="0"/>
          </a:p>
          <a:p>
            <a:r>
              <a:rPr lang="en-AU" b="1" dirty="0"/>
              <a:t> </a:t>
            </a:r>
            <a:endParaRPr lang="en-AU" dirty="0"/>
          </a:p>
          <a:p>
            <a:r>
              <a:rPr lang="en-AU" b="1" dirty="0"/>
              <a:t>PV=  Present Value (starting amount)</a:t>
            </a:r>
            <a:endParaRPr lang="en-AU" dirty="0"/>
          </a:p>
          <a:p>
            <a:r>
              <a:rPr lang="en-AU" b="1" dirty="0"/>
              <a:t> </a:t>
            </a:r>
            <a:endParaRPr lang="en-AU" dirty="0"/>
          </a:p>
          <a:p>
            <a:r>
              <a:rPr lang="en-AU" b="1" dirty="0" err="1"/>
              <a:t>Pmt</a:t>
            </a:r>
            <a:r>
              <a:rPr lang="en-AU" b="1" dirty="0"/>
              <a:t> 0= (Payment amount per compounding period)  </a:t>
            </a:r>
            <a:endParaRPr lang="en-AU" dirty="0"/>
          </a:p>
          <a:p>
            <a:r>
              <a:rPr lang="en-AU" b="1" dirty="0"/>
              <a:t> </a:t>
            </a:r>
            <a:endParaRPr lang="en-AU" dirty="0"/>
          </a:p>
          <a:p>
            <a:r>
              <a:rPr lang="en-AU" b="1" dirty="0"/>
              <a:t>FV=  Future Value</a:t>
            </a:r>
            <a:endParaRPr lang="en-AU" dirty="0"/>
          </a:p>
          <a:p>
            <a:r>
              <a:rPr lang="en-AU" b="1" dirty="0"/>
              <a:t> </a:t>
            </a:r>
            <a:endParaRPr lang="en-AU" dirty="0"/>
          </a:p>
          <a:p>
            <a:r>
              <a:rPr lang="en-AU" b="1" dirty="0" err="1"/>
              <a:t>PpY</a:t>
            </a:r>
            <a:r>
              <a:rPr lang="en-AU" b="1" dirty="0"/>
              <a:t>= Number of payments made per year</a:t>
            </a:r>
            <a:endParaRPr lang="en-AU" dirty="0"/>
          </a:p>
          <a:p>
            <a:r>
              <a:rPr lang="en-AU" b="1" dirty="0"/>
              <a:t> </a:t>
            </a:r>
            <a:endParaRPr lang="en-AU" dirty="0"/>
          </a:p>
          <a:p>
            <a:r>
              <a:rPr lang="en-AU" b="1" dirty="0" err="1"/>
              <a:t>CpY</a:t>
            </a:r>
            <a:r>
              <a:rPr lang="en-AU" b="1" dirty="0"/>
              <a:t>= Number of compounds per year</a:t>
            </a:r>
            <a:endParaRPr lang="en-AU" dirty="0"/>
          </a:p>
          <a:p>
            <a:r>
              <a:rPr lang="en-AU" b="1" dirty="0"/>
              <a:t> </a:t>
            </a:r>
            <a:endParaRPr lang="en-AU" dirty="0"/>
          </a:p>
          <a:p>
            <a:r>
              <a:rPr lang="en-AU" b="1" dirty="0" err="1"/>
              <a:t>PmtAt</a:t>
            </a:r>
            <a:r>
              <a:rPr lang="en-AU" b="1" dirty="0"/>
              <a:t>  END  Do NOT change this!</a:t>
            </a:r>
            <a:endParaRPr lang="en-AU" dirty="0"/>
          </a:p>
          <a:p>
            <a:r>
              <a:rPr lang="en-AU" b="1" dirty="0"/>
              <a:t> </a:t>
            </a:r>
            <a:endParaRPr lang="en-AU" dirty="0"/>
          </a:p>
          <a:p>
            <a:r>
              <a:rPr lang="en-AU" b="1" dirty="0"/>
              <a:t>** </a:t>
            </a:r>
            <a:r>
              <a:rPr lang="en-AU" b="1" dirty="0" err="1"/>
              <a:t>PpY</a:t>
            </a:r>
            <a:r>
              <a:rPr lang="en-AU" b="1" dirty="0"/>
              <a:t> and </a:t>
            </a:r>
            <a:r>
              <a:rPr lang="en-AU" b="1" dirty="0" err="1"/>
              <a:t>CpY</a:t>
            </a:r>
            <a:r>
              <a:rPr lang="en-AU" b="1" dirty="0"/>
              <a:t> must be the same value**</a:t>
            </a:r>
            <a:endParaRPr lang="en-AU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997324537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0FC608-BF29-945A-1016-8F4BB36178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891FF7-0200-308E-3242-EC8451B74785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83854A1-88D6-EAA7-0B1D-DF9F01626DC4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98966FF-C898-A1DB-BF94-3AC7E2CA2E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119B2BE-E452-71F8-D73C-9F469024E3AF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15A72A7-585D-081B-EC14-05A5F49535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C20BF82-C877-0CFC-C472-1DB7964B3E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8150" y="190262"/>
            <a:ext cx="6392167" cy="478221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52223E3-2717-59F7-8836-7EDD8434D6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1047" y="4669077"/>
            <a:ext cx="4439270" cy="1895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40262"/>
      </p:ext>
    </p:extLst>
  </p:cSld>
  <p:clrMapOvr>
    <a:masterClrMapping/>
  </p:clrMapOvr>
  <p:transition spd="med" advTm="30000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C978C9-939E-AA04-7C43-DEA9F23A6A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729868-2237-4DE3-7A55-39EBEA172F1A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8E8A9FF-DF1D-301E-4FB9-E5042E3C8787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3DE67E6-4663-8BB2-BCC4-D204DB03F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6D73383-36FF-E15B-3DAF-F2150672A232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84824A3-ED6C-D004-C35E-993100C5A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F019289-EBDB-D948-2838-C156BBAAB277}"/>
              </a:ext>
            </a:extLst>
          </p:cNvPr>
          <p:cNvSpPr txBox="1"/>
          <p:nvPr/>
        </p:nvSpPr>
        <p:spPr>
          <a:xfrm>
            <a:off x="1247751" y="1048532"/>
            <a:ext cx="969649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>
                <a:solidFill>
                  <a:srgbClr val="7030A0"/>
                </a:solidFill>
                <a:highlight>
                  <a:srgbClr val="FFFF00"/>
                </a:highlight>
              </a:rPr>
              <a:t>The Calculus Menu </a:t>
            </a:r>
          </a:p>
          <a:p>
            <a:endParaRPr lang="en-AU" sz="2800" b="1" dirty="0">
              <a:solidFill>
                <a:srgbClr val="7030A0"/>
              </a:solidFill>
            </a:endParaRPr>
          </a:p>
          <a:p>
            <a:endParaRPr lang="en-AU" sz="2800" b="1" dirty="0">
              <a:solidFill>
                <a:srgbClr val="7030A0"/>
              </a:solidFill>
            </a:endParaRPr>
          </a:p>
          <a:p>
            <a:r>
              <a:rPr lang="en-AU" sz="2800" b="1" dirty="0">
                <a:solidFill>
                  <a:srgbClr val="7030A0"/>
                </a:solidFill>
              </a:rPr>
              <a:t>Could take a whole workshop to do it justice!</a:t>
            </a:r>
          </a:p>
          <a:p>
            <a:endParaRPr lang="en-AU" sz="2800" b="1" dirty="0">
              <a:solidFill>
                <a:srgbClr val="7030A0"/>
              </a:solidFill>
            </a:endParaRPr>
          </a:p>
          <a:p>
            <a:endParaRPr lang="en-AU" sz="2800" b="1" dirty="0">
              <a:solidFill>
                <a:srgbClr val="7030A0"/>
              </a:solidFill>
            </a:endParaRPr>
          </a:p>
          <a:p>
            <a:r>
              <a:rPr lang="en-AU" sz="2800" b="1" dirty="0">
                <a:solidFill>
                  <a:srgbClr val="7030A0"/>
                </a:solidFill>
              </a:rPr>
              <a:t>See detailed appendix in the handout for step-by-step guidance. </a:t>
            </a:r>
          </a:p>
        </p:txBody>
      </p:sp>
    </p:spTree>
    <p:extLst>
      <p:ext uri="{BB962C8B-B14F-4D97-AF65-F5344CB8AC3E}">
        <p14:creationId xmlns:p14="http://schemas.microsoft.com/office/powerpoint/2010/main" val="3041412646"/>
      </p:ext>
    </p:extLst>
  </p:cSld>
  <p:clrMapOvr>
    <a:masterClrMapping/>
  </p:clrMapOvr>
  <p:transition spd="med" advTm="30000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F960BA-93C7-35F1-04F6-94DA2A8CBF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5EA368-4261-2EA3-7651-19733D43696F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1A0F1D1-D113-15E5-84DF-A307EBAE9854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052D3A2-764C-F086-CD61-4594392316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99CB4B6-68B1-189C-A072-48C6E913973F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BBE9C75B-FFC3-8155-DBD6-44B72ABEBB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523A170-E94A-E5D3-BEE5-E9ADDE3677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0390" y="1028365"/>
            <a:ext cx="6411220" cy="480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170458"/>
      </p:ext>
    </p:extLst>
  </p:cSld>
  <p:clrMapOvr>
    <a:masterClrMapping/>
  </p:clrMapOvr>
  <p:transition spd="med" advTm="30000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AEDA40-BC5D-D190-1CFE-5F43F70DD1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440A12-9EF6-167C-FFA0-96A4D41E123A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1A2D6F9-77C4-7D12-CD55-C64ABBEA3AAF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A1E80C5F-CF47-C2AB-8250-70E89D3733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1028000-D772-8F1E-AB07-630D272A31BB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47F28723-9F39-CF9F-A99D-CA3BF54362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39543C7-400D-2A47-1E28-0474603068ED}"/>
              </a:ext>
            </a:extLst>
          </p:cNvPr>
          <p:cNvSpPr txBox="1"/>
          <p:nvPr/>
        </p:nvSpPr>
        <p:spPr>
          <a:xfrm>
            <a:off x="1250831" y="684754"/>
            <a:ext cx="9454551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b="1" dirty="0">
                <a:solidFill>
                  <a:srgbClr val="00B0F0"/>
                </a:solidFill>
              </a:rPr>
              <a:t>Back to the Graphs Application</a:t>
            </a: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2400" b="1" dirty="0">
              <a:solidFill>
                <a:srgbClr val="00B0F0"/>
              </a:solidFill>
            </a:endParaRPr>
          </a:p>
          <a:p>
            <a:r>
              <a:rPr lang="en-AU" sz="4800" b="1" dirty="0">
                <a:solidFill>
                  <a:srgbClr val="FF0000"/>
                </a:solidFill>
              </a:rPr>
              <a:t>Settings are in the Graphs menu</a:t>
            </a:r>
            <a:endParaRPr lang="en-AU" sz="4800" b="1" dirty="0">
              <a:solidFill>
                <a:srgbClr val="00B0F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FEB594-8212-1530-11F6-F6A0A877F0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0314" y="1927632"/>
            <a:ext cx="4327626" cy="32628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174205D-E82A-A188-97AB-144435206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3047" y="1933801"/>
            <a:ext cx="5139829" cy="325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075266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D1E76A-ADEB-3D51-E47A-7477C256FF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A9FCC0-55C2-66F9-4101-48E93A9CA872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0AD2549-2C7B-350B-3DC0-D1AABC961374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57BAC128-95CD-A712-6E6B-6EF1946F08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1DEF087-65A2-6E39-271A-0A9FBB117B31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6A4EBF6E-634C-1C51-FE05-23AFAC4D1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BFEF404-D852-0916-4D46-4CDE9B46DB24}"/>
              </a:ext>
            </a:extLst>
          </p:cNvPr>
          <p:cNvSpPr txBox="1"/>
          <p:nvPr/>
        </p:nvSpPr>
        <p:spPr>
          <a:xfrm>
            <a:off x="1285336" y="828136"/>
            <a:ext cx="105156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00FF"/>
                </a:solidFill>
              </a:rPr>
              <a:t>                                                                                             </a:t>
            </a:r>
            <a:r>
              <a:rPr lang="en-AU" sz="2400" b="1" dirty="0">
                <a:solidFill>
                  <a:srgbClr val="FF00FF"/>
                </a:solidFill>
              </a:rPr>
              <a:t>Let’s have a quick look at some of these</a:t>
            </a:r>
          </a:p>
          <a:p>
            <a:endParaRPr lang="en-AU" sz="2400" dirty="0"/>
          </a:p>
          <a:p>
            <a:r>
              <a:rPr lang="en-AU" sz="2400" dirty="0"/>
              <a:t>                                                                        </a:t>
            </a:r>
            <a:r>
              <a:rPr lang="en-AU" sz="2400" b="1" dirty="0">
                <a:solidFill>
                  <a:srgbClr val="7030A0"/>
                </a:solidFill>
              </a:rPr>
              <a:t>Actions</a:t>
            </a:r>
          </a:p>
          <a:p>
            <a:endParaRPr lang="en-AU" sz="2400" b="1" dirty="0">
              <a:solidFill>
                <a:srgbClr val="7030A0"/>
              </a:solidFill>
            </a:endParaRPr>
          </a:p>
          <a:p>
            <a:r>
              <a:rPr lang="en-AU" sz="2400" b="1" dirty="0">
                <a:solidFill>
                  <a:srgbClr val="7030A0"/>
                </a:solidFill>
              </a:rPr>
              <a:t>                                                                        View</a:t>
            </a:r>
          </a:p>
          <a:p>
            <a:endParaRPr lang="en-AU" sz="2400" b="1" dirty="0">
              <a:solidFill>
                <a:srgbClr val="7030A0"/>
              </a:solidFill>
            </a:endParaRPr>
          </a:p>
          <a:p>
            <a:r>
              <a:rPr lang="en-AU" sz="2400" b="1" dirty="0">
                <a:solidFill>
                  <a:srgbClr val="7030A0"/>
                </a:solidFill>
              </a:rPr>
              <a:t>                                                                        Graph Entry/Edit</a:t>
            </a:r>
          </a:p>
          <a:p>
            <a:endParaRPr lang="en-AU" sz="2400" b="1" dirty="0">
              <a:solidFill>
                <a:srgbClr val="7030A0"/>
              </a:solidFill>
            </a:endParaRPr>
          </a:p>
          <a:p>
            <a:r>
              <a:rPr lang="en-AU" sz="2400" b="1" dirty="0">
                <a:solidFill>
                  <a:srgbClr val="7030A0"/>
                </a:solidFill>
              </a:rPr>
              <a:t>                                                                        Window/Zoom</a:t>
            </a:r>
          </a:p>
          <a:p>
            <a:endParaRPr lang="en-AU" sz="2400" b="1" dirty="0">
              <a:solidFill>
                <a:srgbClr val="7030A0"/>
              </a:solidFill>
            </a:endParaRPr>
          </a:p>
          <a:p>
            <a:r>
              <a:rPr lang="en-AU" sz="2400" b="1" dirty="0">
                <a:solidFill>
                  <a:srgbClr val="7030A0"/>
                </a:solidFill>
              </a:rPr>
              <a:t>                                                                        Trace</a:t>
            </a:r>
            <a:endParaRPr lang="en-AU" dirty="0"/>
          </a:p>
          <a:p>
            <a:endParaRPr lang="en-A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32B9D3-A7B2-A268-8372-14496BA896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6690" y="836610"/>
            <a:ext cx="4405066" cy="2786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767158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6CAE3C-3105-E4A6-3F55-9CDC95BB81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91F64-B7CE-6EC6-6BE0-7849B8FC7CB2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03505BA-75D1-5239-0F85-9538F1769A5C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DF51E665-0090-C2CF-B500-2108A28468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B86C3B5-8F34-AF40-22E9-6C3B8B206177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752CF1A-26D1-D203-FF20-8F48138F14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49E48D-38EB-9BBD-8ED5-25A877BBB4F4}"/>
              </a:ext>
            </a:extLst>
          </p:cNvPr>
          <p:cNvSpPr txBox="1"/>
          <p:nvPr/>
        </p:nvSpPr>
        <p:spPr>
          <a:xfrm>
            <a:off x="1337094" y="966158"/>
            <a:ext cx="989490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>
                <a:solidFill>
                  <a:srgbClr val="FF0000"/>
                </a:solidFill>
              </a:rPr>
              <a:t>Entering a function in the Graph Entry Line defines it in all applications for that problem</a:t>
            </a:r>
          </a:p>
          <a:p>
            <a:endParaRPr lang="en-AU" sz="2000" b="1" dirty="0">
              <a:solidFill>
                <a:srgbClr val="FF0000"/>
              </a:solidFill>
            </a:endParaRPr>
          </a:p>
          <a:p>
            <a:endParaRPr lang="en-AU" sz="2000" b="1" dirty="0">
              <a:solidFill>
                <a:srgbClr val="FF0000"/>
              </a:solidFill>
            </a:endParaRPr>
          </a:p>
          <a:p>
            <a:endParaRPr lang="en-AU" sz="2000" b="1" dirty="0">
              <a:solidFill>
                <a:srgbClr val="FF0000"/>
              </a:solidFill>
            </a:endParaRPr>
          </a:p>
          <a:p>
            <a:endParaRPr lang="en-AU" sz="2000" b="1" dirty="0">
              <a:solidFill>
                <a:srgbClr val="FF0000"/>
              </a:solidFill>
            </a:endParaRPr>
          </a:p>
          <a:p>
            <a:r>
              <a:rPr lang="en-AU" sz="2800" b="1" dirty="0">
                <a:solidFill>
                  <a:srgbClr val="FF0000"/>
                </a:solidFill>
              </a:rPr>
              <a:t>Find the y value when </a:t>
            </a:r>
            <a:r>
              <a:rPr lang="en-AU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</a:p>
          <a:p>
            <a:endParaRPr lang="en-A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AU" sz="2800" b="1" dirty="0">
              <a:solidFill>
                <a:srgbClr val="FF0000"/>
              </a:solidFill>
            </a:endParaRPr>
          </a:p>
          <a:p>
            <a:endParaRPr lang="en-AU" sz="2800" b="1" dirty="0">
              <a:solidFill>
                <a:srgbClr val="FF0000"/>
              </a:solidFill>
            </a:endParaRPr>
          </a:p>
          <a:p>
            <a:r>
              <a:rPr lang="en-AU" sz="2800" b="1" dirty="0">
                <a:solidFill>
                  <a:srgbClr val="FF0000"/>
                </a:solidFill>
              </a:rPr>
              <a:t>Find the coordinates of the </a:t>
            </a:r>
            <a:r>
              <a:rPr lang="en-AU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2800" b="1" dirty="0">
                <a:solidFill>
                  <a:srgbClr val="FF0000"/>
                </a:solidFill>
              </a:rPr>
              <a:t> - intercepts</a:t>
            </a:r>
          </a:p>
          <a:p>
            <a:endParaRPr lang="en-AU" sz="2000" b="1" dirty="0">
              <a:solidFill>
                <a:srgbClr val="FF0000"/>
              </a:solidFill>
            </a:endParaRPr>
          </a:p>
          <a:p>
            <a:endParaRPr lang="en-AU" sz="2000" b="1" dirty="0">
              <a:solidFill>
                <a:srgbClr val="FF0000"/>
              </a:solidFill>
            </a:endParaRPr>
          </a:p>
          <a:p>
            <a:endParaRPr lang="en-AU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C51CA1-BFE8-9ED4-16BD-B347DA3DE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17232"/>
              </p:ext>
            </p:extLst>
          </p:nvPr>
        </p:nvGraphicFramePr>
        <p:xfrm>
          <a:off x="3941113" y="2020838"/>
          <a:ext cx="3229926" cy="67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DC51CA1-BFE8-9ED4-16BD-B347DA3DE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1113" y="2020838"/>
                        <a:ext cx="3229926" cy="676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95099B-69D9-85AF-ED34-70562E6C3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76428"/>
              </p:ext>
            </p:extLst>
          </p:nvPr>
        </p:nvGraphicFramePr>
        <p:xfrm>
          <a:off x="7732594" y="4701993"/>
          <a:ext cx="1689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C95099B-69D9-85AF-ED34-70562E6C3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32594" y="4701993"/>
                        <a:ext cx="16891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F48695-7242-AB1B-A959-2190F4442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48580"/>
              </p:ext>
            </p:extLst>
          </p:nvPr>
        </p:nvGraphicFramePr>
        <p:xfrm>
          <a:off x="5986419" y="3005203"/>
          <a:ext cx="905145" cy="5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F48695-7242-AB1B-A959-2190F4442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6419" y="3005203"/>
                        <a:ext cx="905145" cy="55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769201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0BDCB6-54E7-D824-D708-CB707DA2B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DE0911-0774-A4FC-9622-537ABB8DD195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6AAA85F-BF35-DBDB-F9D1-6E36535256DD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719F835D-4314-127D-AE6C-93127A8475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7293391-7F72-2AAB-8BDE-87E40E8E5462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D13F33D-B8CC-482A-8C37-D31B03F460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BE4B502-49A1-F8C3-F897-7FA475EBC5FB}"/>
              </a:ext>
            </a:extLst>
          </p:cNvPr>
          <p:cNvSpPr txBox="1"/>
          <p:nvPr/>
        </p:nvSpPr>
        <p:spPr>
          <a:xfrm>
            <a:off x="1095555" y="815005"/>
            <a:ext cx="954944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b="1" dirty="0">
                <a:solidFill>
                  <a:srgbClr val="7030A0"/>
                </a:solidFill>
              </a:rPr>
              <a:t>Graph Entry/Edit &gt; Relation</a:t>
            </a:r>
          </a:p>
          <a:p>
            <a:endParaRPr lang="en-AU" sz="4000" b="1" dirty="0">
              <a:solidFill>
                <a:srgbClr val="7030A0"/>
              </a:solidFill>
            </a:endParaRPr>
          </a:p>
          <a:p>
            <a:r>
              <a:rPr lang="en-AU" sz="3200" dirty="0"/>
              <a:t>Great for vertical lines</a:t>
            </a:r>
          </a:p>
          <a:p>
            <a:endParaRPr lang="en-AU" sz="3200" dirty="0"/>
          </a:p>
          <a:p>
            <a:r>
              <a:rPr lang="en-AU" sz="3200" dirty="0"/>
              <a:t>Students who cannot transpose!</a:t>
            </a:r>
          </a:p>
          <a:p>
            <a:endParaRPr lang="en-AU" sz="3200" dirty="0"/>
          </a:p>
          <a:p>
            <a:endParaRPr lang="en-AU" sz="32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BD3A8B2-A3E3-006A-2920-ACA231BAA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01161"/>
              </p:ext>
            </p:extLst>
          </p:nvPr>
        </p:nvGraphicFramePr>
        <p:xfrm>
          <a:off x="2474822" y="4127349"/>
          <a:ext cx="2592131" cy="66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BD3A8B2-A3E3-006A-2920-ACA231BAA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4822" y="4127349"/>
                        <a:ext cx="2592131" cy="66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7653F-5396-0A19-731E-FC08B4323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3127"/>
              </p:ext>
            </p:extLst>
          </p:nvPr>
        </p:nvGraphicFramePr>
        <p:xfrm>
          <a:off x="6032415" y="3829508"/>
          <a:ext cx="2332896" cy="114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47653F-5396-0A19-731E-FC08B4323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32415" y="3829508"/>
                        <a:ext cx="2332896" cy="114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9544C34-222E-4223-5AFB-ADA1507DA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00775"/>
              </p:ext>
            </p:extLst>
          </p:nvPr>
        </p:nvGraphicFramePr>
        <p:xfrm>
          <a:off x="9028173" y="4083667"/>
          <a:ext cx="1772099" cy="56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9544C34-222E-4223-5AFB-ADA1507DA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28173" y="4083667"/>
                        <a:ext cx="1772099" cy="56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575263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42C4EE-66EE-133A-9043-B0C6BD1157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16F347-D75E-DAA7-7FA5-DA0F15AEDA39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5B9C73E-928A-70CD-7E2C-EC8C8970C41B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C315E8DD-D65C-4924-4A43-3609657B3A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3D8065E-2772-FA84-0646-1FE68F3034D3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CD0A7D35-7599-FCCB-694B-95FFB462E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D49CD62-AB6B-E9E7-B614-D90BEDAFF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1447" y="1085729"/>
            <a:ext cx="3029106" cy="46865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9C3023-8206-D9F0-8750-70F59E33A3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7054" y="2530607"/>
            <a:ext cx="1759040" cy="9207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4011A6-FBE7-CA64-E097-A6927E6FEE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339" y="373771"/>
            <a:ext cx="5912154" cy="86364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5F5920-BE09-17F2-2D57-CE7E50383C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5788" y="370370"/>
            <a:ext cx="4772196" cy="13275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821CE73-CA10-E0E5-97ED-433942027C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0908" y="2081985"/>
            <a:ext cx="4624215" cy="204764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C631D8B-5C5F-04CE-56B1-875C826BBE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05272" y="4368252"/>
            <a:ext cx="3054507" cy="89539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BD0CCB3-3FC9-D392-E014-92C4A4626F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84515" y="4671998"/>
            <a:ext cx="3911801" cy="920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71718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68ED7-019E-9C20-7119-4B7C5D2CF7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D3302D-A09D-6155-9D0C-01CEE51E1B72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EBA74EA-CCF5-C716-6FE2-A9D9F3505FA0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2F196A27-4AF6-576B-6B2F-9AD2B7BF1E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2E1DDBD-68FA-6554-B3F5-F930552AACCF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6744D011-4728-25A9-F5EA-249C30DE41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1E85684-CDFE-76ED-5A7A-01E54A41FFA2}"/>
              </a:ext>
            </a:extLst>
          </p:cNvPr>
          <p:cNvSpPr txBox="1"/>
          <p:nvPr/>
        </p:nvSpPr>
        <p:spPr>
          <a:xfrm>
            <a:off x="1276709" y="707366"/>
            <a:ext cx="940279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b="1" dirty="0">
                <a:solidFill>
                  <a:srgbClr val="7030A0"/>
                </a:solidFill>
              </a:rPr>
              <a:t>Window/Zoom &gt; </a:t>
            </a:r>
          </a:p>
          <a:p>
            <a:endParaRPr lang="en-AU" sz="1200" b="1" dirty="0">
              <a:solidFill>
                <a:srgbClr val="7030A0"/>
              </a:solidFill>
            </a:endParaRPr>
          </a:p>
          <a:p>
            <a:r>
              <a:rPr lang="en-AU" sz="4000" dirty="0"/>
              <a:t>			1: Window Settings</a:t>
            </a:r>
          </a:p>
          <a:p>
            <a:r>
              <a:rPr lang="en-AU" sz="4000" dirty="0"/>
              <a:t>			5: Zoom - Standard</a:t>
            </a:r>
          </a:p>
          <a:p>
            <a:r>
              <a:rPr lang="en-AU" sz="4000" dirty="0"/>
              <a:t>			8: Zoom – Trig</a:t>
            </a:r>
          </a:p>
          <a:p>
            <a:r>
              <a:rPr lang="en-AU" sz="4000" dirty="0"/>
              <a:t>			9: Zoom - Data</a:t>
            </a:r>
          </a:p>
          <a:p>
            <a:r>
              <a:rPr lang="en-AU" sz="4000" dirty="0"/>
              <a:t>			A: Zoom - Fit</a:t>
            </a:r>
          </a:p>
        </p:txBody>
      </p:sp>
    </p:spTree>
    <p:extLst>
      <p:ext uri="{BB962C8B-B14F-4D97-AF65-F5344CB8AC3E}">
        <p14:creationId xmlns:p14="http://schemas.microsoft.com/office/powerpoint/2010/main" val="1232090251"/>
      </p:ext>
    </p:extLst>
  </p:cSld>
  <p:clrMapOvr>
    <a:masterClrMapping/>
  </p:clrMapOvr>
  <p:transition spd="med" advTm="30000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6F8808-1C9E-A757-B725-431DAB4407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328B39-D206-300F-BF9F-EFAF7CEB8AB4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100EDB9-3FF8-EC9B-A9FA-D7018251818E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514A462-4771-C201-EEF4-7B43CC46B34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A83C0F7-8FB7-4F4D-CEA0-F7D0D0A24102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9350632-6036-6A08-5ADE-E87CE67FC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736F85-2F65-9DB8-B61B-FBA72B802E0F}"/>
              </a:ext>
            </a:extLst>
          </p:cNvPr>
          <p:cNvSpPr txBox="1"/>
          <p:nvPr/>
        </p:nvSpPr>
        <p:spPr>
          <a:xfrm>
            <a:off x="1291087" y="776899"/>
            <a:ext cx="960982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b="1" dirty="0">
                <a:solidFill>
                  <a:srgbClr val="FF00FF"/>
                </a:solidFill>
              </a:rPr>
              <a:t>Trigonometric Functions</a:t>
            </a:r>
          </a:p>
          <a:p>
            <a:endParaRPr lang="en-AU" sz="4000" b="1" dirty="0">
              <a:solidFill>
                <a:srgbClr val="FF00FF"/>
              </a:solidFill>
            </a:endParaRPr>
          </a:p>
          <a:p>
            <a:r>
              <a:rPr lang="en-AU" sz="4000" dirty="0"/>
              <a:t>8: Zoom – Trig</a:t>
            </a:r>
          </a:p>
          <a:p>
            <a:r>
              <a:rPr lang="en-AU" sz="4000" dirty="0"/>
              <a:t>1: Window Settings</a:t>
            </a:r>
          </a:p>
          <a:p>
            <a:endParaRPr lang="en-AU" sz="4000" b="1" dirty="0">
              <a:solidFill>
                <a:srgbClr val="FF00FF"/>
              </a:solidFill>
            </a:endParaRPr>
          </a:p>
          <a:p>
            <a:endParaRPr lang="en-AU" sz="4000" b="1" dirty="0">
              <a:solidFill>
                <a:srgbClr val="FF00FF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A62C1D2-C84A-A479-7158-B8A63C49A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99443"/>
              </p:ext>
            </p:extLst>
          </p:nvPr>
        </p:nvGraphicFramePr>
        <p:xfrm>
          <a:off x="1875287" y="3528569"/>
          <a:ext cx="2980301" cy="103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62C1D2-C84A-A479-7158-B8A63C49A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5287" y="3528569"/>
                        <a:ext cx="2980301" cy="1033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DE3061-6EAC-329E-546B-B37F6902D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84797"/>
              </p:ext>
            </p:extLst>
          </p:nvPr>
        </p:nvGraphicFramePr>
        <p:xfrm>
          <a:off x="5746168" y="3580099"/>
          <a:ext cx="4115249" cy="90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393480" progId="Equation.DSMT4">
                  <p:embed/>
                </p:oleObj>
              </mc:Choice>
              <mc:Fallback>
                <p:oleObj name="Equation" r:id="rId6" imgW="17906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DE3061-6EAC-329E-546B-B37F6902D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6168" y="3580099"/>
                        <a:ext cx="4115249" cy="90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229429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0D8C2D-0664-EFB3-82D7-C61DDCB3DA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54C4E2-59B6-F3EA-54A5-C56C9804792B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FB5D82-5D76-A60B-B6B4-03D81E493DDB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EE3D950-5110-CF17-1D27-4F507EB2E9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62F9FEE-B272-ED87-C26B-0287C084DD25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7DD1BA2-036B-B9DE-D50D-04790C2D96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CA0E51-E63C-056D-5157-34A98BB093D2}"/>
              </a:ext>
            </a:extLst>
          </p:cNvPr>
          <p:cNvSpPr txBox="1"/>
          <p:nvPr/>
        </p:nvSpPr>
        <p:spPr>
          <a:xfrm>
            <a:off x="1227107" y="849463"/>
            <a:ext cx="863430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sz="4000" b="1" dirty="0">
                <a:solidFill>
                  <a:srgbClr val="7030A0"/>
                </a:solidFill>
              </a:rPr>
              <a:t>Graph Entry/Edit &gt; Scatter Plot</a:t>
            </a:r>
          </a:p>
          <a:p>
            <a:endParaRPr lang="en-AU" sz="4000" b="1" dirty="0">
              <a:solidFill>
                <a:srgbClr val="7030A0"/>
              </a:solidFill>
            </a:endParaRPr>
          </a:p>
          <a:p>
            <a:r>
              <a:rPr lang="en-AU" sz="2800" dirty="0"/>
              <a:t>Let’s use our lists from earlier  </a:t>
            </a:r>
            <a:r>
              <a:rPr lang="en-A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AU" sz="2800" dirty="0"/>
              <a:t> and </a:t>
            </a:r>
            <a:r>
              <a:rPr lang="en-AU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y</a:t>
            </a:r>
            <a:r>
              <a:rPr lang="en-AU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9485735"/>
      </p:ext>
    </p:extLst>
  </p:cSld>
  <p:clrMapOvr>
    <a:masterClrMapping/>
  </p:clrMapOvr>
  <p:transition spd="med" advTm="30000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6F9DA-94CC-7EFE-6857-4D7389D8E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96E438D-3AAF-B32B-E7A5-3A5235C64B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0049" y="365125"/>
            <a:ext cx="4362451" cy="327852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024DC74-B538-BC18-CCDA-0FEC9241098E}"/>
                  </a:ext>
                </a:extLst>
              </p14:cNvPr>
              <p14:cNvContentPartPr/>
              <p14:nvPr/>
            </p14:nvContentPartPr>
            <p14:xfrm>
              <a:off x="2952660" y="1285620"/>
              <a:ext cx="57240" cy="1962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024DC74-B538-BC18-CCDA-0FEC9241098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98660" y="1177620"/>
                <a:ext cx="164880" cy="217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10332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72614-7685-6301-326C-78443E034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57C491-54EB-B4EB-7F4D-D403ADC93C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0900" y="3151188"/>
            <a:ext cx="10515600" cy="4351338"/>
          </a:xfrm>
        </p:spPr>
        <p:txBody>
          <a:bodyPr/>
          <a:lstStyle/>
          <a:p>
            <a:r>
              <a:rPr lang="en-AU" dirty="0"/>
              <a:t>I mainly use this on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6C02714-725E-EBB3-0CAD-C6898A9C3B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4773" y="591344"/>
            <a:ext cx="3105150" cy="23336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63A317-AEDA-DAC5-E17D-E0532A383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052" y="591344"/>
            <a:ext cx="3105150" cy="23336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FC8E07F-70E6-4263-8854-387CED79BEE9}"/>
                  </a:ext>
                </a:extLst>
              </p14:cNvPr>
              <p14:cNvContentPartPr/>
              <p14:nvPr/>
            </p14:nvContentPartPr>
            <p14:xfrm>
              <a:off x="3914400" y="1552080"/>
              <a:ext cx="1866600" cy="964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FC8E07F-70E6-4263-8854-387CED79BEE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60760" y="1444440"/>
                <a:ext cx="1974240" cy="31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00513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28C44-DFBC-D04B-5910-D2259C5A79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5566BE-22D1-12B1-35A3-A13D8EEBA67F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2994B93-5B5F-DDCE-B12E-7E9638F08D80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D00A9C4-0B5C-128F-9201-712C5ACEEE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E95913C-EE3A-8814-D156-213A0353170B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F6D19396-24C9-5A57-9603-1D436B15BD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A008F10-606D-21B6-ACD5-1956BE610259}"/>
              </a:ext>
            </a:extLst>
          </p:cNvPr>
          <p:cNvSpPr txBox="1"/>
          <p:nvPr/>
        </p:nvSpPr>
        <p:spPr>
          <a:xfrm>
            <a:off x="1699404" y="992038"/>
            <a:ext cx="87558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7200" b="1" dirty="0">
                <a:solidFill>
                  <a:srgbClr val="FF00FF"/>
                </a:solidFill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600991014"/>
      </p:ext>
    </p:extLst>
  </p:cSld>
  <p:clrMapOvr>
    <a:masterClrMapping/>
  </p:clrMapOvr>
  <p:transition spd="med" advTm="30000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CADB6D-57F4-3EAD-6E8A-05E2EE3FFD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374A08-50E0-66BD-D801-C24A0E41D883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118C046-3C56-05E7-5291-DB7A5FAC145A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B0C526A-7F6E-3E3A-7FBC-B53DE4BF67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9E01C0A-83ED-14C0-80B2-3A7E4894C97A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E798EE3-B3CA-06BE-84B3-5E1C6FC9A4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C3E5364-CF24-37D9-9D78-297ED52E01E7}"/>
              </a:ext>
            </a:extLst>
          </p:cNvPr>
          <p:cNvSpPr txBox="1"/>
          <p:nvPr/>
        </p:nvSpPr>
        <p:spPr>
          <a:xfrm>
            <a:off x="1226388" y="679629"/>
            <a:ext cx="9739223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b="1" dirty="0">
                <a:solidFill>
                  <a:schemeClr val="bg1">
                    <a:lumMod val="50000"/>
                  </a:schemeClr>
                </a:solidFill>
              </a:rPr>
              <a:t>The Calculator Application</a:t>
            </a:r>
          </a:p>
          <a:p>
            <a:endParaRPr lang="en-AU" sz="4800" b="1" dirty="0">
              <a:solidFill>
                <a:schemeClr val="bg1">
                  <a:lumMod val="50000"/>
                </a:schemeClr>
              </a:solidFill>
            </a:endParaRPr>
          </a:p>
          <a:p>
            <a:endParaRPr lang="en-AU" sz="4800" b="1" dirty="0">
              <a:solidFill>
                <a:schemeClr val="bg1">
                  <a:lumMod val="50000"/>
                </a:schemeClr>
              </a:solidFill>
            </a:endParaRPr>
          </a:p>
          <a:p>
            <a:endParaRPr lang="en-AU" sz="4800" b="1" dirty="0">
              <a:solidFill>
                <a:schemeClr val="bg1">
                  <a:lumMod val="50000"/>
                </a:schemeClr>
              </a:solidFill>
            </a:endParaRPr>
          </a:p>
          <a:p>
            <a:endParaRPr lang="en-AU" sz="4800" b="1" dirty="0">
              <a:solidFill>
                <a:schemeClr val="bg1">
                  <a:lumMod val="50000"/>
                </a:schemeClr>
              </a:solidFill>
            </a:endParaRPr>
          </a:p>
          <a:p>
            <a:endParaRPr lang="en-AU" sz="4800" b="1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AU" sz="4400" b="1" dirty="0">
                <a:solidFill>
                  <a:srgbClr val="FF0000"/>
                </a:solidFill>
              </a:rPr>
              <a:t>Settings on the Home screen  </a:t>
            </a:r>
          </a:p>
          <a:p>
            <a:endParaRPr lang="en-AU" sz="4800" b="1" dirty="0">
              <a:solidFill>
                <a:schemeClr val="bg1">
                  <a:lumMod val="50000"/>
                </a:schemeClr>
              </a:solidFill>
            </a:endParaRPr>
          </a:p>
          <a:p>
            <a:endParaRPr lang="en-A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445A10-D9D8-B410-DB20-D383D74E73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4402" y="1934267"/>
            <a:ext cx="3829516" cy="28749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2B5F5F-4804-2FF6-DF38-6631219A4C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9995" y="1926689"/>
            <a:ext cx="4328818" cy="28901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33DB552-44B6-9B60-F7B4-DD4BD00218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7645" y="5192194"/>
            <a:ext cx="1024583" cy="600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35986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2B9D74-8938-8DE9-FB53-F3228D3BAE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D3B299-EC55-149B-2A82-1AEFA800803A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4F1E287-05B9-2A27-B8D1-6A24EE78C0A8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3679B6B-2BF1-1140-231E-609FAAF6C5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934647E-EBE5-75C9-5342-8886998AAA0F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FAFE9824-14C4-13FF-203E-317F9A1382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FE5F58-C06B-3A76-53BB-8AA06C1F5D5C}"/>
              </a:ext>
            </a:extLst>
          </p:cNvPr>
          <p:cNvSpPr txBox="1"/>
          <p:nvPr/>
        </p:nvSpPr>
        <p:spPr>
          <a:xfrm>
            <a:off x="1250831" y="684754"/>
            <a:ext cx="9454551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b="1" dirty="0">
                <a:solidFill>
                  <a:srgbClr val="00B0F0"/>
                </a:solidFill>
              </a:rPr>
              <a:t>The Graphs Application</a:t>
            </a: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4800" b="1" dirty="0">
              <a:solidFill>
                <a:srgbClr val="00B0F0"/>
              </a:solidFill>
            </a:endParaRPr>
          </a:p>
          <a:p>
            <a:endParaRPr lang="en-AU" sz="2400" b="1" dirty="0">
              <a:solidFill>
                <a:srgbClr val="00B0F0"/>
              </a:solidFill>
            </a:endParaRPr>
          </a:p>
          <a:p>
            <a:r>
              <a:rPr lang="en-AU" sz="4800" b="1" dirty="0">
                <a:solidFill>
                  <a:srgbClr val="FF0000"/>
                </a:solidFill>
              </a:rPr>
              <a:t>Settings are in the Graphs menu</a:t>
            </a:r>
            <a:endParaRPr lang="en-AU" sz="4800" b="1" dirty="0">
              <a:solidFill>
                <a:srgbClr val="00B0F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6328F4-FC11-CF08-A471-7EA0D344AC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0314" y="1927632"/>
            <a:ext cx="4327626" cy="32628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432B9D3-A7B2-A268-8372-14496BA896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3047" y="1933801"/>
            <a:ext cx="5139829" cy="325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044846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96085C-42DD-FCCF-0103-5BDB2AA4B0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33F1C1-4481-7F99-CB12-4DAF15FF0D15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8AF98EE-DA13-72F0-5770-A1058083727A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628741FF-BF4D-C9D6-F139-FFB626A86E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0CCE80A-5FAB-8DC0-128E-96ABED23D3FC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82386CB-45EA-4466-EF7C-F02FCB628F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A65E1CB-C13C-A1C8-1C90-710C23A7FE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0618" y="1189494"/>
            <a:ext cx="4192924" cy="7329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AA7EE23-BC2F-6192-AB74-54C34B3A42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9744" y="2230730"/>
            <a:ext cx="4192924" cy="6940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B090FC-2358-54E1-181B-265A35DC8E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0618" y="3429000"/>
            <a:ext cx="2770839" cy="9042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7C6446-C4FE-1B5B-D726-2B25AEDEED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57055" y="4664699"/>
            <a:ext cx="3598264" cy="100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825744"/>
      </p:ext>
    </p:extLst>
  </p:cSld>
  <p:clrMapOvr>
    <a:masterClrMapping/>
  </p:clrMapOvr>
  <p:transition spd="med" advTm="3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8C0639-A3C4-3614-BE97-DAD13CE5C7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0BE865-D649-BE2C-B240-D55C6EF3DA54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EFD0862-A029-6CBD-5E7F-7535EFFD7D1D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2836BA88-5CB4-F742-9B68-9A1CA407F5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7B2770C-6D0F-8024-A5E1-CC98BEB41650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A6DF7D07-FDA9-3D74-2A72-A08E1B3B69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A8B0D6F-FB88-F1B8-A248-AC08D6E8C6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153" y="1037891"/>
            <a:ext cx="6401693" cy="4782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519184"/>
      </p:ext>
    </p:extLst>
  </p:cSld>
  <p:clrMapOvr>
    <a:masterClrMapping/>
  </p:clrMapOvr>
  <p:transition spd="med" advTm="30000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391431-9643-5BC7-9ACA-635C7EC26F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B1FF85-C0AC-24B6-D126-A3A92575E6D0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2BBF0F3-34DB-9653-EE24-FA8626548C59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70E7F39-4AD4-81A0-86A7-A318D53FAE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6F0A99F-490B-F4B0-D47B-C7751BB79525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6F781520-5B0C-8A8C-77BA-5C8C070E6D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663A06-7A29-8F33-53CA-098C47256D0E}"/>
              </a:ext>
            </a:extLst>
          </p:cNvPr>
          <p:cNvSpPr txBox="1"/>
          <p:nvPr/>
        </p:nvSpPr>
        <p:spPr>
          <a:xfrm>
            <a:off x="1285336" y="1061049"/>
            <a:ext cx="99466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/>
              <a:t>5! Also can use the ?! Key on the right hand side under the enter butt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/>
              <a:t>Permutations and combin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dirty="0"/>
              <a:t>  Random number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32A5FA-0C74-0283-E5D0-B1BB142DF5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9832" y="423966"/>
            <a:ext cx="977798" cy="1060819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C08D619A-3A5C-5589-3A57-EDE2D8BB2D7F}"/>
              </a:ext>
            </a:extLst>
          </p:cNvPr>
          <p:cNvSpPr/>
          <p:nvPr/>
        </p:nvSpPr>
        <p:spPr>
          <a:xfrm>
            <a:off x="9176999" y="863205"/>
            <a:ext cx="543464" cy="39625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rgbClr val="FF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336F416-8DF5-C20F-6C7A-D0A504ADAC3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5635" t="49462" r="36862" b="1"/>
          <a:stretch>
            <a:fillRect/>
          </a:stretch>
        </p:blipFill>
        <p:spPr>
          <a:xfrm>
            <a:off x="3915440" y="2266664"/>
            <a:ext cx="1847006" cy="2550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446788"/>
      </p:ext>
    </p:extLst>
  </p:cSld>
  <p:clrMapOvr>
    <a:masterClrMapping/>
  </p:clrMapOvr>
  <p:transition spd="med" advTm="30000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BF4363-35C8-51C8-3D47-5112364B85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B5338E-5EAC-E4C1-2151-A6864AB05554}"/>
              </a:ext>
            </a:extLst>
          </p:cNvPr>
          <p:cNvSpPr txBox="1">
            <a:spLocks/>
          </p:cNvSpPr>
          <p:nvPr/>
        </p:nvSpPr>
        <p:spPr>
          <a:xfrm>
            <a:off x="960000" y="1484785"/>
            <a:ext cx="10957984" cy="4536604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/>
          <a:p>
            <a:pPr algn="just" defTabSz="1219170">
              <a:lnSpc>
                <a:spcPts val="4800"/>
              </a:lnSpc>
              <a:spcBef>
                <a:spcPct val="20000"/>
              </a:spcBef>
              <a:defRPr/>
            </a:pPr>
            <a:endParaRPr lang="en-US" sz="4267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42321B1-E7B8-DD9B-187D-1BA87134D77C}"/>
              </a:ext>
            </a:extLst>
          </p:cNvPr>
          <p:cNvGrpSpPr/>
          <p:nvPr/>
        </p:nvGrpSpPr>
        <p:grpSpPr>
          <a:xfrm>
            <a:off x="2757055" y="6163781"/>
            <a:ext cx="9434945" cy="616528"/>
            <a:chOff x="1880756" y="4462898"/>
            <a:chExt cx="7076208" cy="4623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84388DAF-5A42-0097-6191-5725BA6EC8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2" b="12877"/>
            <a:stretch/>
          </p:blipFill>
          <p:spPr>
            <a:xfrm>
              <a:off x="7193276" y="4462898"/>
              <a:ext cx="1763688" cy="4623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70EA3D3-5130-91CE-B0BF-B96F59B05DA5}"/>
                </a:ext>
              </a:extLst>
            </p:cNvPr>
            <p:cNvCxnSpPr/>
            <p:nvPr/>
          </p:nvCxnSpPr>
          <p:spPr>
            <a:xfrm>
              <a:off x="1880756" y="4694096"/>
              <a:ext cx="532827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F5A97AC4-BFFB-F04D-13A5-24EFB9E6DC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09" y="5936674"/>
            <a:ext cx="2501611" cy="731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45AC158-DCEE-D115-BFEF-69208A777E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361" y="261514"/>
            <a:ext cx="5469972" cy="4086199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2876864-D005-3C92-06D7-795D5DF56545}"/>
              </a:ext>
            </a:extLst>
          </p:cNvPr>
          <p:cNvGrpSpPr/>
          <p:nvPr/>
        </p:nvGrpSpPr>
        <p:grpSpPr>
          <a:xfrm>
            <a:off x="7319440" y="261514"/>
            <a:ext cx="2842477" cy="6035768"/>
            <a:chOff x="9503474" y="1717598"/>
            <a:chExt cx="1573331" cy="385210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B837C77-6A9D-32E2-1A85-A8DC9E480B4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11084" t="8117" r="38524"/>
            <a:stretch>
              <a:fillRect/>
            </a:stretch>
          </p:blipFill>
          <p:spPr>
            <a:xfrm>
              <a:off x="9503474" y="1717598"/>
              <a:ext cx="1564704" cy="21442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D95270C-3E1C-C1F8-FD5D-6554D4CF757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l="11094" t="15460" r="38237" b="29"/>
            <a:stretch>
              <a:fillRect/>
            </a:stretch>
          </p:blipFill>
          <p:spPr>
            <a:xfrm>
              <a:off x="9503474" y="3597549"/>
              <a:ext cx="1573331" cy="1972153"/>
            </a:xfrm>
            <a:prstGeom prst="rect">
              <a:avLst/>
            </a:prstGeom>
          </p:spPr>
        </p:pic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D9AB87E-D9C3-EF6C-03C3-211ADE4F748F}"/>
              </a:ext>
            </a:extLst>
          </p:cNvPr>
          <p:cNvCxnSpPr/>
          <p:nvPr/>
        </p:nvCxnSpPr>
        <p:spPr>
          <a:xfrm flipV="1">
            <a:off x="5751943" y="2304613"/>
            <a:ext cx="1374097" cy="87989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1180EF8-9CC4-95F9-956B-D0CC14D22AE0}"/>
                  </a:ext>
                </a:extLst>
              </p14:cNvPr>
              <p14:cNvContentPartPr/>
              <p14:nvPr/>
            </p14:nvContentPartPr>
            <p14:xfrm>
              <a:off x="7677197" y="395830"/>
              <a:ext cx="1535040" cy="360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1180EF8-9CC4-95F9-956B-D0CC14D22AE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623197" y="288190"/>
                <a:ext cx="1642680" cy="25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3CAACB36-B3EE-46C9-6DAD-B8E00C8F3C93}"/>
                  </a:ext>
                </a:extLst>
              </p14:cNvPr>
              <p14:cNvContentPartPr/>
              <p14:nvPr/>
            </p14:nvContentPartPr>
            <p14:xfrm>
              <a:off x="7729037" y="654670"/>
              <a:ext cx="1465200" cy="442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3CAACB36-B3EE-46C9-6DAD-B8E00C8F3C9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75037" y="547030"/>
                <a:ext cx="1572840" cy="25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F9AD8024-44F1-3255-716C-A22DEB9B50AC}"/>
                  </a:ext>
                </a:extLst>
              </p14:cNvPr>
              <p14:cNvContentPartPr/>
              <p14:nvPr/>
            </p14:nvContentPartPr>
            <p14:xfrm>
              <a:off x="7711757" y="999190"/>
              <a:ext cx="1940040" cy="457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F9AD8024-44F1-3255-716C-A22DEB9B50A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658117" y="891550"/>
                <a:ext cx="2047680" cy="26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514D5538-6FED-869C-DF58-5A2A424575B9}"/>
                  </a:ext>
                </a:extLst>
              </p14:cNvPr>
              <p14:cNvContentPartPr/>
              <p14:nvPr/>
            </p14:nvContentPartPr>
            <p14:xfrm>
              <a:off x="7720757" y="3052990"/>
              <a:ext cx="1586880" cy="356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514D5538-6FED-869C-DF58-5A2A424575B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666757" y="2945350"/>
                <a:ext cx="1694520" cy="25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05F2D58C-C552-5E91-30E9-7F4931A5398B}"/>
                  </a:ext>
                </a:extLst>
              </p14:cNvPr>
              <p14:cNvContentPartPr/>
              <p14:nvPr/>
            </p14:nvContentPartPr>
            <p14:xfrm>
              <a:off x="7754957" y="3372670"/>
              <a:ext cx="1594440" cy="612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05F2D58C-C552-5E91-30E9-7F4931A5398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700957" y="3264670"/>
                <a:ext cx="1702080" cy="27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36045E90-901F-E1E3-0894-0E9526F34EB8}"/>
                  </a:ext>
                </a:extLst>
              </p14:cNvPr>
              <p14:cNvContentPartPr/>
              <p14:nvPr/>
            </p14:nvContentPartPr>
            <p14:xfrm>
              <a:off x="7677197" y="3691630"/>
              <a:ext cx="2076120" cy="615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36045E90-901F-E1E3-0894-0E9526F34EB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623197" y="3583630"/>
                <a:ext cx="2183760" cy="277200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F45CCFB-01BA-72F4-E6CE-68B2D56E268C}"/>
              </a:ext>
            </a:extLst>
          </p:cNvPr>
          <p:cNvSpPr txBox="1"/>
          <p:nvPr/>
        </p:nvSpPr>
        <p:spPr>
          <a:xfrm>
            <a:off x="2139351" y="4917057"/>
            <a:ext cx="3881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>
                <a:highlight>
                  <a:srgbClr val="FFFF00"/>
                </a:highlight>
              </a:rPr>
              <a:t>These are the ones I us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B77995A-14BD-362A-6821-4C2A0197AC6B}"/>
                  </a:ext>
                </a:extLst>
              </p14:cNvPr>
              <p14:cNvContentPartPr/>
              <p14:nvPr/>
            </p14:nvContentPartPr>
            <p14:xfrm>
              <a:off x="7694477" y="4002670"/>
              <a:ext cx="2303280" cy="345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B77995A-14BD-362A-6821-4C2A0197AC6B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640837" y="3894670"/>
                <a:ext cx="2410920" cy="25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2845146"/>
      </p:ext>
    </p:extLst>
  </p:cSld>
  <p:clrMapOvr>
    <a:masterClrMapping/>
  </p:clrMapOvr>
  <p:transition spd="med" advTm="30000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05d83ceaa0bbd2e3bc716e6e66bd857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3d69fe45253d5ff147bb69036b756a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9F92233-2B54-452F-9DC5-5B84BC7BA088}"/>
</file>

<file path=customXml/itemProps2.xml><?xml version="1.0" encoding="utf-8"?>
<ds:datastoreItem xmlns:ds="http://schemas.openxmlformats.org/officeDocument/2006/customXml" ds:itemID="{EAED50F7-CE0B-42B6-ACFE-1191C2F74D98}"/>
</file>

<file path=customXml/itemProps3.xml><?xml version="1.0" encoding="utf-8"?>
<ds:datastoreItem xmlns:ds="http://schemas.openxmlformats.org/officeDocument/2006/customXml" ds:itemID="{6DC6DEE6-3BB6-49BC-82A8-D4F69A3E54C3}"/>
</file>

<file path=docProps/app.xml><?xml version="1.0" encoding="utf-8"?>
<Properties xmlns="http://schemas.openxmlformats.org/officeDocument/2006/extended-properties" xmlns:vt="http://schemas.openxmlformats.org/officeDocument/2006/docPropsVTypes">
  <TotalTime>6629</TotalTime>
  <Words>518</Words>
  <Application>Microsoft Office PowerPoint</Application>
  <PresentationFormat>Widescreen</PresentationFormat>
  <Paragraphs>205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Calibri Light</vt:lpstr>
      <vt:lpstr>Times New Roman</vt:lpstr>
      <vt:lpstr>Office Theme</vt:lpstr>
      <vt:lpstr>Equation</vt:lpstr>
      <vt:lpstr>Sandi Leslie and Pam Durra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partment Of Educ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hn Bament</dc:title>
  <dc:creator>John Bament</dc:creator>
  <cp:lastModifiedBy>Pam Durrant</cp:lastModifiedBy>
  <cp:revision>5</cp:revision>
  <dcterms:created xsi:type="dcterms:W3CDTF">2025-09-30T04:58:31Z</dcterms:created>
  <dcterms:modified xsi:type="dcterms:W3CDTF">2025-11-27T22:54:04Z</dcterms:modified>
</cp:coreProperties>
</file>